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bidi="si-LK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24730</wp:posOffset>
            </wp:positionH>
            <wp:positionV relativeFrom="paragraph">
              <wp:posOffset>-234315</wp:posOffset>
            </wp:positionV>
            <wp:extent cx="783590" cy="1003300"/>
            <wp:effectExtent l="19050" t="0" r="0" b="0"/>
            <wp:wrapTight wrapText="bothSides">
              <wp:wrapPolygon edited="0">
                <wp:start x="-525" y="0"/>
                <wp:lineTo x="-525" y="21327"/>
                <wp:lineTo x="21530" y="21327"/>
                <wp:lineTo x="21530" y="0"/>
                <wp:lineTo x="-525" y="0"/>
              </wp:wrapPolygon>
            </wp:wrapTight>
            <wp:docPr id="12" name="Picture 1" descr="C:\Documents and Settings\DMCS-IBM\My Documents\My Pictures\logo_ou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DMCS-IBM\My Documents\My Pictures\logo_ousl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THE OPEN UNIVERSITY OF SRI LANK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ERTIFICATE IN LABORATORY TECHNOLOGY PROGRAMME</w:t>
      </w:r>
    </w:p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 EXAMINATION 201</w:t>
      </w:r>
      <w:r w:rsidR="007A18B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/201</w:t>
      </w:r>
      <w:r w:rsidR="007A18B8">
        <w:rPr>
          <w:rFonts w:ascii="Times New Roman" w:hAnsi="Times New Roman" w:cs="Times New Roman"/>
        </w:rPr>
        <w:t>5</w:t>
      </w:r>
    </w:p>
    <w:p w:rsidR="00C04688" w:rsidRPr="0037644D" w:rsidRDefault="00C04688" w:rsidP="00C04688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PSC 1123</w:t>
      </w:r>
      <w:proofErr w:type="gramStart"/>
      <w:r w:rsidRPr="0037644D">
        <w:rPr>
          <w:rFonts w:ascii="Times New Roman" w:hAnsi="Times New Roman" w:cs="Times New Roman"/>
          <w:b/>
          <w:bCs/>
        </w:rPr>
        <w:t>:BASIC</w:t>
      </w:r>
      <w:proofErr w:type="gramEnd"/>
      <w:r w:rsidRPr="0037644D">
        <w:rPr>
          <w:rFonts w:ascii="Times New Roman" w:hAnsi="Times New Roman" w:cs="Times New Roman"/>
          <w:b/>
          <w:bCs/>
        </w:rPr>
        <w:t xml:space="preserve"> MATHEMATICS AND COMPUTER SKILLS</w:t>
      </w:r>
    </w:p>
    <w:p w:rsidR="00C04688" w:rsidRDefault="00C04688" w:rsidP="00C04688">
      <w:pPr>
        <w:spacing w:after="100"/>
        <w:jc w:val="both"/>
        <w:rPr>
          <w:rFonts w:ascii="Times New Roman" w:hAnsi="Times New Roman" w:cs="Times New Roman"/>
        </w:rPr>
      </w:pPr>
    </w:p>
    <w:p w:rsidR="00C04688" w:rsidRDefault="00C04688" w:rsidP="00C04688">
      <w:pPr>
        <w:spacing w:after="10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URATION: </w:t>
      </w:r>
      <w:r w:rsidRPr="0037644D">
        <w:rPr>
          <w:rFonts w:ascii="Times New Roman" w:hAnsi="Times New Roman" w:cs="Times New Roman"/>
          <w:b/>
          <w:bCs/>
        </w:rPr>
        <w:t xml:space="preserve">TWO </w:t>
      </w:r>
      <w:proofErr w:type="gramStart"/>
      <w:r w:rsidRPr="0037644D">
        <w:rPr>
          <w:rFonts w:ascii="Times New Roman" w:hAnsi="Times New Roman" w:cs="Times New Roman"/>
          <w:b/>
          <w:bCs/>
        </w:rPr>
        <w:t>HOURS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2 HOURS)</w:t>
      </w:r>
    </w:p>
    <w:p w:rsidR="00C04688" w:rsidRPr="00C04688" w:rsidRDefault="00CF7A64" w:rsidP="00C04688">
      <w:pPr>
        <w:spacing w:line="192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bidi="ta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5" o:spid="_x0000_s1026" type="#_x0000_t32" style="position:absolute;margin-left:.75pt;margin-top:17.05pt;width:457.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"/>
        </w:pict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</w:p>
    <w:p w:rsidR="00FB6EE6" w:rsidRPr="007A67BA" w:rsidRDefault="00CF7A64" w:rsidP="00FB6EE6">
      <w:pPr>
        <w:spacing w:line="192" w:lineRule="auto"/>
        <w:rPr>
          <w:rFonts w:ascii="Times New Roman" w:hAnsi="Times New Roman" w:cs="Times New Roman"/>
          <w:b/>
        </w:rPr>
      </w:pPr>
      <w:r w:rsidRPr="00CF7A64">
        <w:rPr>
          <w:rFonts w:ascii="Times New Roman" w:hAnsi="Times New Roman" w:cs="Times New Roman"/>
          <w:b/>
          <w:bCs/>
          <w:noProof/>
          <w:lang w:bidi="ta-IN"/>
        </w:rPr>
        <w:pict>
          <v:shape id="AutoShape 16" o:spid="_x0000_s1058" type="#_x0000_t32" style="position:absolute;margin-left:.75pt;margin-top:18.65pt;width:457.5pt;height:0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"/>
        </w:pict>
      </w:r>
      <w:r w:rsidR="00C04688" w:rsidRPr="00FB6EE6">
        <w:rPr>
          <w:rFonts w:ascii="Times New Roman" w:hAnsi="Times New Roman" w:cs="Times New Roman"/>
          <w:b/>
          <w:bCs/>
        </w:rPr>
        <w:t xml:space="preserve">Date: </w:t>
      </w:r>
      <w:r w:rsidR="00E8407F">
        <w:rPr>
          <w:rFonts w:ascii="Times New Roman" w:hAnsi="Times New Roman" w:cs="Times New Roman"/>
          <w:b/>
          <w:bCs/>
        </w:rPr>
        <w:t>05</w:t>
      </w:r>
      <w:r w:rsidR="00C04688" w:rsidRPr="00FB6EE6">
        <w:rPr>
          <w:rFonts w:ascii="Times New Roman" w:hAnsi="Times New Roman" w:cs="Times New Roman"/>
          <w:b/>
          <w:bCs/>
          <w:vertAlign w:val="superscript"/>
        </w:rPr>
        <w:t>th</w:t>
      </w:r>
      <w:r w:rsidR="00E8407F">
        <w:rPr>
          <w:rFonts w:ascii="Times New Roman" w:hAnsi="Times New Roman" w:cs="Times New Roman"/>
          <w:b/>
          <w:bCs/>
        </w:rPr>
        <w:t>December</w:t>
      </w:r>
      <w:r w:rsidR="00C04688" w:rsidRPr="00FB6EE6">
        <w:rPr>
          <w:rFonts w:ascii="Times New Roman" w:hAnsi="Times New Roman" w:cs="Times New Roman"/>
          <w:b/>
          <w:bCs/>
        </w:rPr>
        <w:t>, 201</w:t>
      </w:r>
      <w:r w:rsidR="00E8407F">
        <w:rPr>
          <w:rFonts w:ascii="Times New Roman" w:hAnsi="Times New Roman" w:cs="Times New Roman"/>
          <w:b/>
          <w:bCs/>
        </w:rPr>
        <w:t>4</w:t>
      </w:r>
      <w:r w:rsidR="00C04688" w:rsidRPr="00FB6EE6">
        <w:rPr>
          <w:rFonts w:ascii="Times New Roman" w:hAnsi="Times New Roman" w:cs="Times New Roman"/>
          <w:b/>
          <w:bCs/>
        </w:rPr>
        <w:tab/>
      </w:r>
      <w:r w:rsidR="00C04688" w:rsidRPr="00FB6EE6">
        <w:rPr>
          <w:rFonts w:ascii="Times New Roman" w:hAnsi="Times New Roman" w:cs="Times New Roman"/>
          <w:b/>
          <w:bCs/>
        </w:rPr>
        <w:tab/>
      </w:r>
      <w:r w:rsidR="00C04688" w:rsidRPr="00C04688">
        <w:rPr>
          <w:rFonts w:ascii="Times New Roman" w:hAnsi="Times New Roman" w:cs="Times New Roman"/>
        </w:rPr>
        <w:tab/>
      </w:r>
      <w:r w:rsidR="00C04688" w:rsidRPr="00C04688">
        <w:rPr>
          <w:rFonts w:ascii="Times New Roman" w:hAnsi="Times New Roman" w:cs="Times New Roman"/>
        </w:rPr>
        <w:tab/>
      </w:r>
      <w:r w:rsidR="00FB6EE6" w:rsidRPr="007A67BA">
        <w:rPr>
          <w:rFonts w:ascii="Times New Roman" w:hAnsi="Times New Roman" w:cs="Times New Roman"/>
          <w:b/>
        </w:rPr>
        <w:t>Time</w:t>
      </w:r>
      <w:proofErr w:type="gramStart"/>
      <w:r w:rsidR="00FB6EE6" w:rsidRPr="007A67BA">
        <w:rPr>
          <w:rFonts w:ascii="Times New Roman" w:hAnsi="Times New Roman" w:cs="Times New Roman"/>
          <w:b/>
        </w:rPr>
        <w:t>:-</w:t>
      </w:r>
      <w:proofErr w:type="gramEnd"/>
      <w:r w:rsidR="00FB6EE6" w:rsidRPr="007A67BA">
        <w:rPr>
          <w:rFonts w:ascii="Times New Roman" w:hAnsi="Times New Roman" w:cs="Times New Roman"/>
          <w:b/>
        </w:rPr>
        <w:t xml:space="preserve"> </w:t>
      </w:r>
      <w:r w:rsidR="00E8407F">
        <w:rPr>
          <w:rFonts w:ascii="Times New Roman" w:hAnsi="Times New Roman" w:cs="Times New Roman"/>
          <w:b/>
        </w:rPr>
        <w:t>2</w:t>
      </w:r>
      <w:r w:rsidR="00FB6EE6" w:rsidRPr="007A67BA">
        <w:rPr>
          <w:rFonts w:ascii="Times New Roman" w:hAnsi="Times New Roman" w:cs="Times New Roman"/>
          <w:b/>
        </w:rPr>
        <w:t xml:space="preserve">.00 </w:t>
      </w:r>
      <w:r w:rsidR="00E8407F">
        <w:rPr>
          <w:rFonts w:ascii="Times New Roman" w:hAnsi="Times New Roman" w:cs="Times New Roman"/>
          <w:b/>
        </w:rPr>
        <w:t>p</w:t>
      </w:r>
      <w:r w:rsidR="00FB6EE6" w:rsidRPr="007A67BA">
        <w:rPr>
          <w:rFonts w:ascii="Times New Roman" w:hAnsi="Times New Roman" w:cs="Times New Roman"/>
          <w:b/>
        </w:rPr>
        <w:t xml:space="preserve">.m. – </w:t>
      </w:r>
      <w:r w:rsidR="00E8407F">
        <w:rPr>
          <w:rFonts w:ascii="Times New Roman" w:hAnsi="Times New Roman" w:cs="Times New Roman"/>
          <w:b/>
        </w:rPr>
        <w:t>4</w:t>
      </w:r>
      <w:r w:rsidR="00FB6EE6" w:rsidRPr="007A67BA">
        <w:rPr>
          <w:rFonts w:ascii="Times New Roman" w:hAnsi="Times New Roman" w:cs="Times New Roman"/>
          <w:b/>
        </w:rPr>
        <w:t xml:space="preserve">.00 </w:t>
      </w:r>
      <w:r w:rsidR="00E8407F">
        <w:rPr>
          <w:rFonts w:ascii="Times New Roman" w:hAnsi="Times New Roman" w:cs="Times New Roman"/>
          <w:b/>
        </w:rPr>
        <w:t>p</w:t>
      </w:r>
      <w:r w:rsidR="00FB6EE6" w:rsidRPr="007A67BA">
        <w:rPr>
          <w:rFonts w:ascii="Times New Roman" w:hAnsi="Times New Roman" w:cs="Times New Roman"/>
          <w:b/>
        </w:rPr>
        <w:t>.m.</w:t>
      </w:r>
    </w:p>
    <w:p w:rsidR="00C04688" w:rsidRPr="0037644D" w:rsidRDefault="00C04688" w:rsidP="0037644D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Answer FOUR Questions ONLY.</w:t>
      </w:r>
    </w:p>
    <w:p w:rsidR="00C04688" w:rsidRPr="0037644D" w:rsidRDefault="00C04688" w:rsidP="0037644D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Two questions from each part should be answered.</w:t>
      </w:r>
    </w:p>
    <w:p w:rsidR="00C04688" w:rsidRDefault="00C04688" w:rsidP="0054002C">
      <w:pPr>
        <w:jc w:val="both"/>
        <w:rPr>
          <w:rFonts w:ascii="Times New Roman" w:hAnsi="Times New Roman" w:cs="Times New Roman"/>
          <w:b/>
          <w:bCs/>
        </w:rPr>
      </w:pPr>
    </w:p>
    <w:p w:rsidR="0037644D" w:rsidRPr="0037644D" w:rsidRDefault="0037644D" w:rsidP="0037644D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ART - A</w:t>
      </w:r>
    </w:p>
    <w:p w:rsidR="00A308B3" w:rsidRDefault="00A308B3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AB3112" w:rsidRDefault="00AB3112" w:rsidP="00AB3112">
      <w:pPr>
        <w:pStyle w:val="ListParagraph"/>
        <w:ind w:left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3112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Q1 </w:t>
      </w:r>
    </w:p>
    <w:p w:rsidR="00AB3112" w:rsidRPr="00AB3112" w:rsidRDefault="00AB3112" w:rsidP="00AB3112">
      <w:pPr>
        <w:pStyle w:val="ListParagraph"/>
        <w:ind w:left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07F" w:rsidRPr="00CE794D" w:rsidRDefault="00E8407F" w:rsidP="00AB3112">
      <w:pPr>
        <w:pStyle w:val="ListParagraph"/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 w:rsidRPr="00CE794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CE794D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CE794D">
        <w:rPr>
          <w:rFonts w:ascii="Times New Roman" w:hAnsi="Times New Roman" w:cs="Times New Roman"/>
          <w:sz w:val="24"/>
          <w:szCs w:val="24"/>
        </w:rPr>
        <w:t xml:space="preserve">Simplify </w:t>
      </w:r>
      <w:r>
        <w:rPr>
          <w:rFonts w:ascii="Times New Roman" w:hAnsi="Times New Roman" w:cs="Times New Roman"/>
          <w:sz w:val="24"/>
          <w:szCs w:val="24"/>
        </w:rPr>
        <w:t xml:space="preserve">following expressions. </w:t>
      </w:r>
    </w:p>
    <w:p w:rsidR="00E8407F" w:rsidRDefault="00E8407F" w:rsidP="00E8407F">
      <w:pPr>
        <w:pStyle w:val="ListParagraph"/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CE794D">
        <w:rPr>
          <w:rFonts w:ascii="Times New Roman" w:hAnsi="Times New Roman" w:cs="Times New Roman"/>
          <w:b/>
          <w:bCs/>
          <w:position w:val="-42"/>
          <w:sz w:val="24"/>
          <w:szCs w:val="24"/>
        </w:rPr>
        <w:object w:dxaOrig="11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48pt" o:ole="">
            <v:imagedata r:id="rId7" o:title=""/>
          </v:shape>
          <o:OLEObject Type="Embed" ProgID="Equation.DSMT4" ShapeID="_x0000_i1025" DrawAspect="Content" ObjectID="_1655715771" r:id="rId8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proofErr w:type="gramStart"/>
      <w:r w:rsidR="00622586">
        <w:rPr>
          <w:rFonts w:ascii="Times New Roman" w:hAnsi="Times New Roman" w:cs="Times New Roman"/>
          <w:b/>
          <w:bCs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CE794D">
        <w:rPr>
          <w:rFonts w:ascii="Times New Roman" w:hAnsi="Times New Roman" w:cs="Times New Roman"/>
          <w:b/>
          <w:bCs/>
          <w:position w:val="-8"/>
          <w:sz w:val="24"/>
          <w:szCs w:val="24"/>
        </w:rPr>
        <w:object w:dxaOrig="859" w:dyaOrig="400">
          <v:shape id="_x0000_i1026" type="#_x0000_t75" style="width:42.75pt;height:20.25pt" o:ole="">
            <v:imagedata r:id="rId9" o:title=""/>
          </v:shape>
          <o:OLEObject Type="Embed" ProgID="Equation.DSMT4" ShapeID="_x0000_i1026" DrawAspect="Content" ObjectID="_1655715772" r:id="rId10"/>
        </w:object>
      </w:r>
    </w:p>
    <w:p w:rsidR="00E8407F" w:rsidRDefault="00E8407F" w:rsidP="00E8407F">
      <w:pPr>
        <w:pStyle w:val="ListParagraph"/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AB3112">
      <w:pPr>
        <w:pStyle w:val="ListParagraph"/>
        <w:ind w:left="90" w:hanging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ii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735956">
        <w:rPr>
          <w:rFonts w:ascii="Times New Roman" w:hAnsi="Times New Roman" w:cs="Times New Roman"/>
          <w:sz w:val="24"/>
          <w:szCs w:val="24"/>
        </w:rPr>
        <w:t xml:space="preserve">Let </w:t>
      </w:r>
      <w:r w:rsidRPr="00735956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27" type="#_x0000_t75" style="width:117pt;height:30.75pt" o:ole="">
            <v:imagedata r:id="rId11" o:title=""/>
          </v:shape>
          <o:OLEObject Type="Embed" ProgID="Equation.DSMT4" ShapeID="_x0000_i1027" DrawAspect="Content" ObjectID="_1655715773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735956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28" type="#_x0000_t75" style="width:24.75pt;height:15.75pt" o:ole="">
            <v:imagedata r:id="rId13" o:title=""/>
          </v:shape>
          <o:OLEObject Type="Embed" ProgID="Equation.DSMT4" ShapeID="_x0000_i1028" DrawAspect="Content" ObjectID="_165571577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are acute angle. Find the value of </w:t>
      </w:r>
    </w:p>
    <w:p w:rsidR="00E8407F" w:rsidRDefault="00E8407F" w:rsidP="00E8407F">
      <w:pPr>
        <w:pStyle w:val="ListParagraph"/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735956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140" w:dyaOrig="400">
          <v:shape id="_x0000_i1029" type="#_x0000_t75" style="width:57pt;height:20.25pt" o:ole="">
            <v:imagedata r:id="rId15" o:title=""/>
          </v:shape>
          <o:OLEObject Type="Embed" ProgID="Equation.DSMT4" ShapeID="_x0000_i1029" DrawAspect="Content" ObjectID="_1655715775" r:id="rId16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proofErr w:type="gramStart"/>
      <w:r w:rsidR="00622586">
        <w:rPr>
          <w:rFonts w:ascii="Times New Roman" w:hAnsi="Times New Roman" w:cs="Times New Roman"/>
          <w:b/>
          <w:bCs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735956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120" w:dyaOrig="400">
          <v:shape id="_x0000_i1030" type="#_x0000_t75" style="width:56.25pt;height:20.25pt" o:ole="">
            <v:imagedata r:id="rId17" o:title=""/>
          </v:shape>
          <o:OLEObject Type="Embed" ProgID="Equation.DSMT4" ShapeID="_x0000_i1030" DrawAspect="Content" ObjectID="_1655715776" r:id="rId18"/>
        </w:object>
      </w:r>
    </w:p>
    <w:p w:rsidR="00E8407F" w:rsidRDefault="00E8407F" w:rsidP="00E8407F">
      <w:pPr>
        <w:pStyle w:val="ListParagraph"/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E8407F">
      <w:pPr>
        <w:pStyle w:val="ListParagraph"/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9F5F78">
      <w:pPr>
        <w:pStyle w:val="ListParagraph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14EA0">
        <w:rPr>
          <w:rFonts w:ascii="Times New Roman" w:hAnsi="Times New Roman" w:cs="Times New Roman"/>
          <w:b/>
          <w:bCs/>
          <w:sz w:val="24"/>
          <w:szCs w:val="24"/>
        </w:rPr>
        <w:t>iii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proofErr w:type="spellStart"/>
      <w:r w:rsidRPr="00735956">
        <w:rPr>
          <w:rFonts w:ascii="Times New Roman" w:hAnsi="Times New Roman" w:cs="Times New Roman"/>
          <w:sz w:val="24"/>
          <w:szCs w:val="24"/>
        </w:rPr>
        <w:t>Shama</w:t>
      </w:r>
      <w:proofErr w:type="spellEnd"/>
      <w:r w:rsidR="00D97F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ecords the time spent out at school during the lunch hour to the neares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minute </w:t>
      </w:r>
      <w:proofErr w:type="gramEnd"/>
      <w:r w:rsidRPr="0073595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65571577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   of the female students in her year. The results are </w:t>
      </w:r>
      <w:r w:rsidR="009F5F78">
        <w:rPr>
          <w:rFonts w:ascii="Times New Roman" w:hAnsi="Times New Roman" w:cs="Times New Roman"/>
          <w:sz w:val="24"/>
          <w:szCs w:val="24"/>
        </w:rPr>
        <w:t xml:space="preserve">as </w:t>
      </w:r>
      <w:r>
        <w:rPr>
          <w:rFonts w:ascii="Times New Roman" w:hAnsi="Times New Roman" w:cs="Times New Roman"/>
          <w:sz w:val="24"/>
          <w:szCs w:val="24"/>
        </w:rPr>
        <w:t>follows.</w:t>
      </w:r>
    </w:p>
    <w:p w:rsidR="00E8407F" w:rsidRDefault="00E8407F" w:rsidP="00E8407F">
      <w:pPr>
        <w:pStyle w:val="ListParagraph"/>
        <w:ind w:left="63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1485" w:type="dxa"/>
        <w:tblLook w:val="04A0"/>
      </w:tblPr>
      <w:tblGrid>
        <w:gridCol w:w="3168"/>
        <w:gridCol w:w="3240"/>
      </w:tblGrid>
      <w:tr w:rsidR="00E8407F" w:rsidRPr="00735956" w:rsidTr="00F952C3">
        <w:tc>
          <w:tcPr>
            <w:tcW w:w="3168" w:type="dxa"/>
          </w:tcPr>
          <w:p w:rsidR="00E8407F" w:rsidRPr="00735956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5956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032" type="#_x0000_t75" style="width:9.75pt;height:11.25pt" o:ole="">
                  <v:imagedata r:id="rId21" o:title=""/>
                </v:shape>
                <o:OLEObject Type="Embed" ProgID="Equation.DSMT4" ShapeID="_x0000_i1032" DrawAspect="Content" ObjectID="_1655715778" r:id="rId22"/>
              </w:object>
            </w:r>
          </w:p>
        </w:tc>
        <w:tc>
          <w:tcPr>
            <w:tcW w:w="3240" w:type="dxa"/>
          </w:tcPr>
          <w:p w:rsidR="00E8407F" w:rsidRPr="00735956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5956">
              <w:rPr>
                <w:rFonts w:ascii="Times New Roman" w:hAnsi="Times New Roman" w:cs="Times New Roman"/>
                <w:sz w:val="24"/>
                <w:szCs w:val="24"/>
              </w:rPr>
              <w:t>Number of students</w:t>
            </w:r>
          </w:p>
        </w:tc>
      </w:tr>
      <w:tr w:rsidR="00E8407F" w:rsidTr="00F952C3">
        <w:tc>
          <w:tcPr>
            <w:tcW w:w="3168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240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</w:tr>
      <w:tr w:rsidR="00E8407F" w:rsidTr="00F952C3">
        <w:tc>
          <w:tcPr>
            <w:tcW w:w="3168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240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8407F" w:rsidTr="00F952C3">
        <w:tc>
          <w:tcPr>
            <w:tcW w:w="3168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240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E8407F" w:rsidTr="00F952C3">
        <w:tc>
          <w:tcPr>
            <w:tcW w:w="3168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240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E8407F" w:rsidTr="00F952C3">
        <w:tc>
          <w:tcPr>
            <w:tcW w:w="3168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3240" w:type="dxa"/>
          </w:tcPr>
          <w:p w:rsidR="00E8407F" w:rsidRDefault="00E8407F" w:rsidP="00F952C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</w:tr>
    </w:tbl>
    <w:p w:rsidR="00E8407F" w:rsidRDefault="00E8407F" w:rsidP="00E8407F">
      <w:pPr>
        <w:pStyle w:val="ListParagraph"/>
        <w:ind w:left="630" w:hanging="270"/>
        <w:rPr>
          <w:rFonts w:ascii="Times New Roman" w:hAnsi="Times New Roman" w:cs="Times New Roman"/>
          <w:sz w:val="24"/>
          <w:szCs w:val="24"/>
        </w:rPr>
      </w:pPr>
    </w:p>
    <w:p w:rsidR="00E8407F" w:rsidRDefault="00E8407F" w:rsidP="00E8407F">
      <w:pPr>
        <w:pStyle w:val="ListParagraph"/>
        <w:tabs>
          <w:tab w:val="left" w:pos="630"/>
        </w:tabs>
        <w:ind w:left="63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Draw a pie chart for the above distribution. </w:t>
      </w:r>
    </w:p>
    <w:p w:rsidR="00E8407F" w:rsidRDefault="00E8407F" w:rsidP="00E8407F">
      <w:pPr>
        <w:pStyle w:val="ListParagraph"/>
        <w:tabs>
          <w:tab w:val="left" w:pos="630"/>
        </w:tabs>
        <w:ind w:left="630" w:hanging="270"/>
        <w:rPr>
          <w:rFonts w:ascii="Times New Roman" w:hAnsi="Times New Roman" w:cs="Times New Roman"/>
          <w:sz w:val="24"/>
          <w:szCs w:val="24"/>
        </w:rPr>
      </w:pPr>
    </w:p>
    <w:p w:rsidR="00E8407F" w:rsidRDefault="00E8407F" w:rsidP="00E8407F">
      <w:pPr>
        <w:pStyle w:val="ListParagraph"/>
        <w:tabs>
          <w:tab w:val="left" w:pos="630"/>
        </w:tabs>
        <w:ind w:left="630" w:hanging="270"/>
        <w:rPr>
          <w:rFonts w:ascii="Times New Roman" w:hAnsi="Times New Roman" w:cs="Times New Roman"/>
          <w:sz w:val="24"/>
          <w:szCs w:val="24"/>
        </w:rPr>
      </w:pPr>
    </w:p>
    <w:p w:rsidR="009F5F78" w:rsidRDefault="009F5F78" w:rsidP="00E8407F">
      <w:pPr>
        <w:pStyle w:val="ListParagraph"/>
        <w:tabs>
          <w:tab w:val="left" w:pos="630"/>
        </w:tabs>
        <w:ind w:left="630" w:hanging="270"/>
        <w:rPr>
          <w:rFonts w:ascii="Times New Roman" w:hAnsi="Times New Roman" w:cs="Times New Roman"/>
          <w:sz w:val="24"/>
          <w:szCs w:val="24"/>
        </w:rPr>
      </w:pPr>
    </w:p>
    <w:p w:rsidR="00AB3112" w:rsidRDefault="00AB3112" w:rsidP="00AB3112">
      <w:pPr>
        <w:pStyle w:val="ListParagraph"/>
        <w:tabs>
          <w:tab w:val="left" w:pos="540"/>
          <w:tab w:val="left" w:pos="630"/>
        </w:tabs>
        <w:ind w:left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311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Q2</w:t>
      </w:r>
    </w:p>
    <w:p w:rsidR="00AB3112" w:rsidRPr="00AB3112" w:rsidRDefault="00AB3112" w:rsidP="00AB3112">
      <w:pPr>
        <w:pStyle w:val="ListParagraph"/>
        <w:tabs>
          <w:tab w:val="left" w:pos="540"/>
          <w:tab w:val="left" w:pos="630"/>
        </w:tabs>
        <w:ind w:left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07F" w:rsidRDefault="00E8407F" w:rsidP="00AB3112">
      <w:pPr>
        <w:pStyle w:val="ListParagraph"/>
        <w:tabs>
          <w:tab w:val="left" w:pos="540"/>
          <w:tab w:val="left" w:pos="630"/>
        </w:tabs>
        <w:ind w:left="0"/>
        <w:rPr>
          <w:rFonts w:ascii="Times New Roman" w:hAnsi="Times New Roman" w:cs="Times New Roman"/>
          <w:sz w:val="24"/>
          <w:szCs w:val="24"/>
        </w:rPr>
      </w:pPr>
      <w:r w:rsidRPr="0081110E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gramStart"/>
      <w:r w:rsidR="00622586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gramEnd"/>
      <w:r w:rsidRPr="0081110E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81110E">
        <w:rPr>
          <w:rFonts w:ascii="Times New Roman" w:hAnsi="Times New Roman" w:cs="Times New Roman"/>
          <w:sz w:val="24"/>
          <w:szCs w:val="24"/>
        </w:rPr>
        <w:t xml:space="preserve">Differentiate </w:t>
      </w:r>
      <w:r>
        <w:rPr>
          <w:rFonts w:ascii="Times New Roman" w:hAnsi="Times New Roman" w:cs="Times New Roman"/>
          <w:sz w:val="24"/>
          <w:szCs w:val="24"/>
        </w:rPr>
        <w:t>the following function</w:t>
      </w:r>
      <w:r w:rsidR="009F5F7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Pr="0081110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3" type="#_x0000_t75" style="width:12pt;height:11.25pt" o:ole="">
            <v:imagedata r:id="rId23" o:title=""/>
          </v:shape>
          <o:OLEObject Type="Embed" ProgID="Equation.DSMT4" ShapeID="_x0000_i1033" DrawAspect="Content" ObjectID="_1655715779" r:id="rId24"/>
        </w:objec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81110E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2100" w:dyaOrig="360">
          <v:shape id="_x0000_i1034" type="#_x0000_t75" style="width:105pt;height:18pt" o:ole="">
            <v:imagedata r:id="rId25" o:title=""/>
          </v:shape>
          <o:OLEObject Type="Embed" ProgID="Equation.DSMT4" ShapeID="_x0000_i1034" DrawAspect="Content" ObjectID="_1655715780" r:id="rId26"/>
        </w:objec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81110E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999" w:dyaOrig="660">
          <v:shape id="_x0000_i1035" type="#_x0000_t75" style="width:50.25pt;height:33pt" o:ole="">
            <v:imagedata r:id="rId27" o:title=""/>
          </v:shape>
          <o:OLEObject Type="Embed" ProgID="Equation.DSMT4" ShapeID="_x0000_i1035" DrawAspect="Content" ObjectID="_1655715781" r:id="rId28"/>
        </w:objec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9F5F78">
      <w:pPr>
        <w:pStyle w:val="ListParagraph"/>
        <w:tabs>
          <w:tab w:val="left" w:pos="63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ii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Integrate following functions.</w: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81110E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2260" w:dyaOrig="440">
          <v:shape id="_x0000_i1036" type="#_x0000_t75" style="width:113.25pt;height:21.75pt" o:ole="">
            <v:imagedata r:id="rId29" o:title=""/>
          </v:shape>
          <o:OLEObject Type="Embed" ProgID="Equation.DSMT4" ShapeID="_x0000_i1036" DrawAspect="Content" ObjectID="_1655715782" r:id="rId30"/>
        </w:objec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FE7679">
        <w:rPr>
          <w:rFonts w:ascii="Times New Roman" w:hAnsi="Times New Roman" w:cs="Times New Roman"/>
          <w:b/>
          <w:bCs/>
          <w:position w:val="-18"/>
          <w:sz w:val="24"/>
          <w:szCs w:val="24"/>
        </w:rPr>
        <w:object w:dxaOrig="2060" w:dyaOrig="480">
          <v:shape id="_x0000_i1037" type="#_x0000_t75" style="width:102.75pt;height:24pt" o:ole="">
            <v:imagedata r:id="rId31" o:title=""/>
          </v:shape>
          <o:OLEObject Type="Embed" ProgID="Equation.DSMT4" ShapeID="_x0000_i1037" DrawAspect="Content" ObjectID="_1655715783" r:id="rId32"/>
        </w:object>
      </w: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9F5F78">
      <w:pPr>
        <w:pStyle w:val="ListParagraph"/>
        <w:tabs>
          <w:tab w:val="left" w:pos="630"/>
        </w:tabs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iii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 random sample of 200 students was asked how long it took them to complete their   homework </w:t>
      </w:r>
      <w:r w:rsidR="009F5F78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the previous night. The time was recorded and summarized in the table below. </w:t>
      </w:r>
    </w:p>
    <w:p w:rsidR="00E8407F" w:rsidRDefault="00E8407F" w:rsidP="00E8407F">
      <w:pPr>
        <w:pStyle w:val="ListParagraph"/>
        <w:tabs>
          <w:tab w:val="left" w:pos="630"/>
        </w:tabs>
        <w:ind w:hanging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648" w:type="dxa"/>
        <w:tblLook w:val="04A0"/>
      </w:tblPr>
      <w:tblGrid>
        <w:gridCol w:w="1715"/>
        <w:gridCol w:w="1442"/>
        <w:gridCol w:w="1442"/>
        <w:gridCol w:w="1443"/>
        <w:gridCol w:w="1443"/>
        <w:gridCol w:w="1443"/>
      </w:tblGrid>
      <w:tr w:rsidR="00E8407F" w:rsidTr="00F952C3">
        <w:tc>
          <w:tcPr>
            <w:tcW w:w="1715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ime(minutes)</w:t>
            </w:r>
          </w:p>
        </w:tc>
        <w:tc>
          <w:tcPr>
            <w:tcW w:w="1442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-30</w:t>
            </w:r>
          </w:p>
        </w:tc>
        <w:tc>
          <w:tcPr>
            <w:tcW w:w="1442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5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-40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-45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-50</w:t>
            </w:r>
          </w:p>
        </w:tc>
      </w:tr>
      <w:tr w:rsidR="00E8407F" w:rsidTr="00F952C3">
        <w:tc>
          <w:tcPr>
            <w:tcW w:w="1715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  <w:tc>
          <w:tcPr>
            <w:tcW w:w="1442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442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443" w:type="dxa"/>
          </w:tcPr>
          <w:p w:rsidR="00E8407F" w:rsidRDefault="00E8407F" w:rsidP="00F952C3">
            <w:pPr>
              <w:pStyle w:val="ListParagraph"/>
              <w:tabs>
                <w:tab w:val="left" w:pos="63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E8407F" w:rsidRDefault="00E8407F" w:rsidP="00E8407F">
      <w:pPr>
        <w:pStyle w:val="ListParagraph"/>
        <w:tabs>
          <w:tab w:val="left" w:pos="630"/>
        </w:tabs>
        <w:ind w:hanging="360"/>
        <w:rPr>
          <w:rFonts w:ascii="Times New Roman" w:hAnsi="Times New Roman" w:cs="Times New Roman"/>
          <w:sz w:val="24"/>
          <w:szCs w:val="24"/>
        </w:rPr>
      </w:pPr>
    </w:p>
    <w:p w:rsidR="00E8407F" w:rsidRDefault="00E8407F" w:rsidP="00E8407F">
      <w:pPr>
        <w:pStyle w:val="ListParagraph"/>
        <w:tabs>
          <w:tab w:val="left" w:pos="630"/>
        </w:tabs>
        <w:ind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72C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0072C9"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Draw a histogram to represent the data.</w:t>
      </w:r>
    </w:p>
    <w:p w:rsidR="00E8407F" w:rsidRDefault="00E8407F" w:rsidP="00E8407F">
      <w:pPr>
        <w:pStyle w:val="ListParagraph"/>
        <w:tabs>
          <w:tab w:val="left" w:pos="630"/>
        </w:tabs>
        <w:ind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72C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62258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0072C9">
        <w:rPr>
          <w:rFonts w:ascii="Times New Roman" w:hAnsi="Times New Roman" w:cs="Times New Roman"/>
          <w:b/>
          <w:bCs/>
          <w:sz w:val="24"/>
          <w:szCs w:val="24"/>
        </w:rPr>
        <w:t>)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Draw a </w:t>
      </w:r>
      <w:r w:rsidR="00495BC4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requency </w:t>
      </w:r>
      <w:r w:rsidR="00495BC4">
        <w:rPr>
          <w:rFonts w:ascii="Times New Roman" w:hAnsi="Times New Roman" w:cs="Times New Roman"/>
          <w:sz w:val="24"/>
          <w:szCs w:val="24"/>
        </w:rPr>
        <w:t xml:space="preserve">polygon </w:t>
      </w:r>
      <w:r>
        <w:rPr>
          <w:rFonts w:ascii="Times New Roman" w:hAnsi="Times New Roman" w:cs="Times New Roman"/>
          <w:sz w:val="24"/>
          <w:szCs w:val="24"/>
        </w:rPr>
        <w:t xml:space="preserve">to represent the data.  </w:t>
      </w:r>
    </w:p>
    <w:p w:rsidR="00E8407F" w:rsidRDefault="00E8407F" w:rsidP="00E8407F">
      <w:pPr>
        <w:pStyle w:val="ListParagraph"/>
        <w:tabs>
          <w:tab w:val="left" w:pos="540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E8407F">
      <w:pPr>
        <w:pStyle w:val="ListParagraph"/>
        <w:tabs>
          <w:tab w:val="left" w:pos="450"/>
        </w:tabs>
        <w:ind w:left="0"/>
        <w:rPr>
          <w:rFonts w:ascii="Times New Roman" w:hAnsi="Times New Roman" w:cs="Times New Roman"/>
          <w:sz w:val="24"/>
          <w:szCs w:val="24"/>
        </w:rPr>
      </w:pPr>
      <w:r w:rsidRPr="00E8407F">
        <w:rPr>
          <w:rFonts w:ascii="Times New Roman" w:hAnsi="Times New Roman" w:cs="Times New Roman"/>
          <w:b/>
          <w:bCs/>
          <w:sz w:val="24"/>
          <w:szCs w:val="24"/>
          <w:u w:val="single"/>
        </w:rPr>
        <w:t>Q3</w:t>
      </w:r>
    </w:p>
    <w:p w:rsidR="00E8407F" w:rsidRDefault="00E8407F" w:rsidP="00E8407F">
      <w:pPr>
        <w:pStyle w:val="ListParagraph"/>
        <w:tabs>
          <w:tab w:val="left" w:pos="450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E8407F" w:rsidRPr="00F3475B" w:rsidRDefault="00E8407F" w:rsidP="00E8407F">
      <w:pPr>
        <w:pStyle w:val="ListParagraph"/>
        <w:tabs>
          <w:tab w:val="left" w:pos="450"/>
        </w:tabs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imes it took a random sample of </w:t>
      </w:r>
      <w:r w:rsidRPr="003F7842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unners to complete a race are summarized in the table. </w:t>
      </w:r>
    </w:p>
    <w:p w:rsidR="00E8407F" w:rsidRDefault="00E8407F" w:rsidP="00E8407F">
      <w:pPr>
        <w:pStyle w:val="ListParagraph"/>
        <w:tabs>
          <w:tab w:val="left" w:pos="360"/>
        </w:tabs>
        <w:ind w:left="18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Ind w:w="765" w:type="dxa"/>
        <w:tblLook w:val="04A0"/>
      </w:tblPr>
      <w:tblGrid>
        <w:gridCol w:w="3888"/>
        <w:gridCol w:w="3960"/>
      </w:tblGrid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The time taken</w:t>
            </w:r>
          </w:p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(t minutes)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</w:tr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-30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</w:tr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30-40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40-50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50-60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E8407F" w:rsidTr="00F952C3">
        <w:tc>
          <w:tcPr>
            <w:tcW w:w="3888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60-70</w:t>
            </w:r>
          </w:p>
        </w:tc>
        <w:tc>
          <w:tcPr>
            <w:tcW w:w="3960" w:type="dxa"/>
          </w:tcPr>
          <w:p w:rsidR="00E8407F" w:rsidRPr="00F3475B" w:rsidRDefault="00E8407F" w:rsidP="00F952C3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475B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</w:tr>
    </w:tbl>
    <w:p w:rsidR="00E8407F" w:rsidRPr="000072C9" w:rsidRDefault="00E8407F" w:rsidP="00E8407F">
      <w:pPr>
        <w:pStyle w:val="ListParagraph"/>
        <w:tabs>
          <w:tab w:val="left" w:pos="360"/>
        </w:tabs>
        <w:ind w:left="180"/>
        <w:rPr>
          <w:rFonts w:ascii="Times New Roman" w:hAnsi="Times New Roman" w:cs="Times New Roman"/>
          <w:b/>
          <w:bCs/>
          <w:sz w:val="24"/>
          <w:szCs w:val="24"/>
        </w:rPr>
      </w:pPr>
    </w:p>
    <w:p w:rsidR="00E8407F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i) Estimate the mean and median for these data.</w:t>
      </w:r>
    </w:p>
    <w:p w:rsidR="00E8407F" w:rsidRPr="0081110E" w:rsidRDefault="00E8407F" w:rsidP="00E8407F">
      <w:pPr>
        <w:pStyle w:val="ListParagraph"/>
        <w:tabs>
          <w:tab w:val="left" w:pos="63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ii) Estimate the standard deviation and coefficien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skewnes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E8407F" w:rsidRDefault="00E8407F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E8407F" w:rsidRDefault="00E8407F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E8407F" w:rsidRDefault="00E8407F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E8407F" w:rsidRDefault="00E8407F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E8407F" w:rsidRDefault="00E8407F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087455" w:rsidRPr="007A18B8" w:rsidRDefault="00087455" w:rsidP="00087455">
      <w:pPr>
        <w:spacing w:after="0"/>
        <w:ind w:left="450" w:hanging="450"/>
        <w:jc w:val="center"/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  <w:r w:rsidRPr="007A18B8"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  <w:lastRenderedPageBreak/>
        <w:t>PART – B</w:t>
      </w:r>
    </w:p>
    <w:p w:rsidR="00087455" w:rsidRPr="007A18B8" w:rsidRDefault="00087455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37644D" w:rsidRPr="007A18B8" w:rsidRDefault="00316924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  <w:r w:rsidRPr="007A18B8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  <w:t>Q4</w:t>
      </w:r>
    </w:p>
    <w:p w:rsidR="00316924" w:rsidRPr="007A18B8" w:rsidRDefault="00316924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CB6AD1" w:rsidRPr="007A18B8" w:rsidRDefault="00316924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Use the </w:t>
      </w:r>
      <w:r w:rsidR="005B5696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following data set on the EXCEL worksheet </w:t>
      </w:r>
      <w:r w:rsidR="00CB6AD1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o answer the questions given below.</w:t>
      </w:r>
    </w:p>
    <w:p w:rsidR="0078601C" w:rsidRPr="007A18B8" w:rsidRDefault="0078601C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78601C" w:rsidRPr="007A18B8" w:rsidRDefault="0078601C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7A18B8">
        <w:rPr>
          <w:rFonts w:ascii="Times New Roman" w:hAnsi="Times New Roman" w:cs="Times New Roman"/>
          <w:bCs/>
          <w:noProof/>
          <w:color w:val="000000"/>
          <w:sz w:val="24"/>
          <w:szCs w:val="24"/>
          <w:shd w:val="clear" w:color="auto" w:fill="FFFFFF"/>
          <w:lang w:bidi="si-LK"/>
        </w:rPr>
        <w:drawing>
          <wp:inline distT="0" distB="0" distL="0" distR="0">
            <wp:extent cx="6267450" cy="20097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44D" w:rsidRPr="007A18B8" w:rsidRDefault="0037644D" w:rsidP="0037644D">
      <w:pPr>
        <w:spacing w:after="0"/>
        <w:ind w:left="450" w:hanging="450"/>
        <w:rPr>
          <w:rFonts w:ascii="Times New Roman" w:hAnsi="Times New Roman" w:cs="Times New Roman"/>
          <w:b/>
          <w:bCs/>
          <w:i/>
          <w:color w:val="000000"/>
          <w:sz w:val="24"/>
          <w:szCs w:val="24"/>
          <w:u w:val="single"/>
          <w:shd w:val="clear" w:color="auto" w:fill="FFFFFF"/>
        </w:rPr>
      </w:pPr>
    </w:p>
    <w:p w:rsidR="0037644D" w:rsidRPr="007A18B8" w:rsidRDefault="00CB6AD1" w:rsidP="00FD783D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Write the EXCEL functions </w:t>
      </w:r>
      <w:r w:rsidR="001F0121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or formula</w:t>
      </w:r>
      <w:r w:rsidR="00F51A0F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e</w:t>
      </w: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o do the following.</w:t>
      </w:r>
    </w:p>
    <w:p w:rsidR="00087455" w:rsidRPr="007A18B8" w:rsidRDefault="00087455" w:rsidP="00FD783D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CB6AD1" w:rsidRDefault="00292C00" w:rsidP="007D232A">
      <w:pPr>
        <w:spacing w:after="120" w:line="240" w:lineRule="exact"/>
        <w:ind w:left="446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(</w:t>
      </w:r>
      <w:r w:rsidR="00CB6AD1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i</w:t>
      </w: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</w:t>
      </w:r>
      <w:r w:rsidR="00CB6AD1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Get the </w:t>
      </w:r>
      <w:proofErr w:type="gramStart"/>
      <w:r w:rsidR="00FD783D" w:rsidRPr="00FD783D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ALLOWANCE </w:t>
      </w:r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of</w:t>
      </w:r>
      <w:proofErr w:type="gramEnd"/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the 1</w:t>
      </w:r>
      <w:r w:rsidR="00FD783D" w:rsidRP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perscript"/>
        </w:rPr>
        <w:t>st</w:t>
      </w:r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 employee into cell </w:t>
      </w:r>
      <w:r w:rsidR="00FD783D" w:rsidRPr="00FD783D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E2</w:t>
      </w:r>
      <w:r w:rsidR="00CB6AD1"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FD783D" w:rsidRDefault="00FD783D" w:rsidP="007D232A">
      <w:pPr>
        <w:spacing w:after="120" w:line="240" w:lineRule="exact"/>
        <w:ind w:left="446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(Hint: if 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Married(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M), ALLOWANCE=3000</w:t>
      </w:r>
      <w:r w:rsidR="00235B53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</w:t>
      </w:r>
    </w:p>
    <w:p w:rsidR="00235B53" w:rsidRPr="007A18B8" w:rsidRDefault="00235B53" w:rsidP="007D232A">
      <w:pPr>
        <w:spacing w:after="120" w:line="240" w:lineRule="exact"/>
        <w:ind w:left="446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if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Unmarried(U), ALLOWANCE=1500)</w:t>
      </w:r>
    </w:p>
    <w:p w:rsidR="00CB6AD1" w:rsidRPr="007A18B8" w:rsidRDefault="00CB6AD1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p w:rsidR="00CB6AD1" w:rsidRDefault="00CB6AD1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(</w:t>
      </w: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ii</w:t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</w:t>
      </w: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Get the </w:t>
      </w:r>
      <w:r w:rsidR="00FD783D" w:rsidRPr="00FD783D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GROSS SALARY</w:t>
      </w:r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of the </w:t>
      </w:r>
      <w:proofErr w:type="gramStart"/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1</w:t>
      </w:r>
      <w:r w:rsidR="00FD783D" w:rsidRP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perscript"/>
        </w:rPr>
        <w:t>st</w:t>
      </w:r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 employee</w:t>
      </w:r>
      <w:proofErr w:type="gramEnd"/>
      <w:r w:rsidR="00FD78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into cell </w:t>
      </w:r>
      <w:r w:rsidR="00FD783D" w:rsidRPr="00FD783D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F2</w:t>
      </w:r>
      <w:r w:rsidRPr="007A18B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235B53" w:rsidRDefault="00235B53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  <w:t>(Hint: GROSS SALARY=BASIC SALARY+ALLOWANCE</w:t>
      </w:r>
      <w:r w:rsidR="007E50DB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)</w:t>
      </w:r>
    </w:p>
    <w:p w:rsidR="00235B53" w:rsidRDefault="00235B53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235B53" w:rsidRPr="007A18B8" w:rsidRDefault="00235B53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(</w:t>
      </w: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iii</w:t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Get the </w:t>
      </w:r>
      <w:r w:rsidRPr="00235B5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BONUS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of the 1</w:t>
      </w:r>
      <w:r w:rsidRPr="00235B53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perscript"/>
        </w:rPr>
        <w:t>st</w:t>
      </w:r>
      <w:r w:rsidR="007E50DB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employee into cell </w:t>
      </w:r>
      <w:r w:rsidR="007E50DB" w:rsidRPr="007E50DB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G2</w:t>
      </w:r>
      <w:r w:rsidR="007E50DB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.</w:t>
      </w:r>
    </w:p>
    <w:p w:rsidR="00CB6AD1" w:rsidRDefault="007E50DB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  <w:t>(Hint: BONUS= BASIC SALARY*1.5)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p w:rsidR="007E50DB" w:rsidRDefault="007E50DB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7E50DB" w:rsidRDefault="007E50DB" w:rsidP="007D232A">
      <w:pPr>
        <w:spacing w:after="120" w:line="240" w:lineRule="exact"/>
        <w:ind w:left="446" w:hanging="450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(</w:t>
      </w: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iv</w:t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Get the </w:t>
      </w:r>
      <w:r w:rsidR="003F38D5" w:rsidRPr="003F38D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NET SALARY</w:t>
      </w:r>
      <w:r w:rsidR="003F38D5" w:rsidRPr="003F38D5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of the </w:t>
      </w:r>
      <w:proofErr w:type="gramStart"/>
      <w:r w:rsidR="003F38D5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1</w:t>
      </w:r>
      <w:r w:rsidR="003F38D5" w:rsidRPr="003F38D5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vertAlign w:val="superscript"/>
        </w:rPr>
        <w:t>st</w:t>
      </w:r>
      <w:r w:rsidR="003F38D5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 employee</w:t>
      </w:r>
      <w:r w:rsidR="00962F1F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into</w:t>
      </w:r>
      <w:proofErr w:type="gramEnd"/>
      <w:r w:rsidR="00962F1F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cell </w:t>
      </w:r>
      <w:r w:rsidR="00962F1F"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H2</w:t>
      </w:r>
      <w:r w:rsid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.</w:t>
      </w:r>
    </w:p>
    <w:p w:rsidR="00962F1F" w:rsidRPr="00962F1F" w:rsidRDefault="00962F1F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ab/>
      </w:r>
      <w:r w:rsidRPr="00962F1F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(Hint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: NET SALARY= GROSS SALARY+BONUS) </w:t>
      </w:r>
    </w:p>
    <w:p w:rsidR="007E50DB" w:rsidRDefault="007E50DB" w:rsidP="007D232A">
      <w:pPr>
        <w:spacing w:after="12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p w:rsidR="00975AD7" w:rsidRPr="00962F1F" w:rsidRDefault="00962F1F" w:rsidP="00292C00">
      <w:pPr>
        <w:spacing w:after="120" w:line="240" w:lineRule="exact"/>
        <w:ind w:left="446" w:hanging="450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(</w:t>
      </w:r>
      <w:r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v</w:t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Get the </w:t>
      </w:r>
      <w:proofErr w:type="gramStart"/>
      <w:r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MAXIMUM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 and</w:t>
      </w:r>
      <w:r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MINIMUM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values of </w:t>
      </w:r>
      <w:r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NET SALARY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into cells </w:t>
      </w:r>
      <w:r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H10 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and  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 w:rsidR="00292C00" w:rsidRPr="00292C0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H11</w:t>
      </w:r>
      <w:r w:rsidR="00CB6AD1" w:rsidRPr="00962F1F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ab/>
      </w:r>
    </w:p>
    <w:p w:rsidR="00962F1F" w:rsidRDefault="00962F1F" w:rsidP="00962F1F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962F1F" w:rsidRDefault="00962F1F" w:rsidP="00962F1F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962F1F" w:rsidRDefault="00962F1F" w:rsidP="00962F1F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962F1F" w:rsidRDefault="00962F1F" w:rsidP="00962F1F">
      <w:pPr>
        <w:spacing w:after="0" w:line="240" w:lineRule="exact"/>
        <w:ind w:left="446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962F1F" w:rsidRPr="007A18B8" w:rsidRDefault="00962F1F" w:rsidP="00962F1F">
      <w:pPr>
        <w:spacing w:after="0" w:line="240" w:lineRule="exact"/>
        <w:ind w:left="446" w:hanging="45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975AD7" w:rsidRDefault="00975AD7" w:rsidP="0037644D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17CE8" w:rsidRPr="007A18B8" w:rsidRDefault="0037644D" w:rsidP="0037644D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7A18B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Q</w:t>
      </w:r>
      <w:r w:rsidR="000309AA" w:rsidRPr="007A18B8">
        <w:rPr>
          <w:rFonts w:ascii="Times New Roman" w:hAnsi="Times New Roman" w:cs="Times New Roman"/>
          <w:b/>
          <w:bCs/>
          <w:sz w:val="24"/>
          <w:szCs w:val="24"/>
          <w:u w:val="single"/>
        </w:rPr>
        <w:t>5</w:t>
      </w:r>
    </w:p>
    <w:p w:rsidR="0037644D" w:rsidRPr="007A18B8" w:rsidRDefault="0037644D" w:rsidP="0037644D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B072A8" w:rsidRPr="007A18B8" w:rsidRDefault="002B4017" w:rsidP="00975AD7">
      <w:pPr>
        <w:spacing w:after="0"/>
        <w:ind w:left="270" w:hanging="270"/>
        <w:rPr>
          <w:rFonts w:ascii="Times New Roman" w:hAnsi="Times New Roman"/>
          <w:sz w:val="24"/>
          <w:szCs w:val="24"/>
        </w:rPr>
      </w:pPr>
      <w:r w:rsidRPr="002B4017">
        <w:rPr>
          <w:rFonts w:ascii="Times New Roman" w:hAnsi="Times New Roman"/>
          <w:b/>
          <w:bCs/>
          <w:sz w:val="24"/>
          <w:szCs w:val="24"/>
        </w:rPr>
        <w:t>(</w:t>
      </w:r>
      <w:r w:rsidR="007D232A" w:rsidRPr="002B4017">
        <w:rPr>
          <w:rFonts w:ascii="Times New Roman" w:hAnsi="Times New Roman"/>
          <w:b/>
          <w:bCs/>
          <w:sz w:val="24"/>
          <w:szCs w:val="24"/>
        </w:rPr>
        <w:t>i</w:t>
      </w:r>
      <w:r w:rsidR="0037644D" w:rsidRPr="002B4017">
        <w:rPr>
          <w:rFonts w:ascii="Times New Roman" w:hAnsi="Times New Roman"/>
          <w:b/>
          <w:bCs/>
          <w:sz w:val="24"/>
          <w:szCs w:val="24"/>
        </w:rPr>
        <w:t>)</w:t>
      </w:r>
      <w:r w:rsidR="00B072A8" w:rsidRPr="007A18B8">
        <w:rPr>
          <w:rFonts w:ascii="Times New Roman" w:hAnsi="Times New Roman"/>
          <w:bCs/>
          <w:sz w:val="24"/>
          <w:szCs w:val="24"/>
        </w:rPr>
        <w:t xml:space="preserve">Create the following directory structureusing </w:t>
      </w:r>
      <w:r w:rsidR="00B072A8" w:rsidRPr="007A18B8">
        <w:rPr>
          <w:rFonts w:ascii="Times New Roman" w:hAnsi="Times New Roman"/>
          <w:b/>
          <w:bCs/>
          <w:sz w:val="24"/>
          <w:szCs w:val="24"/>
        </w:rPr>
        <w:t>MS DOS</w:t>
      </w:r>
      <w:r w:rsidR="00B072A8" w:rsidRPr="007A18B8">
        <w:rPr>
          <w:rFonts w:ascii="Times New Roman" w:hAnsi="Times New Roman"/>
          <w:bCs/>
          <w:sz w:val="24"/>
          <w:szCs w:val="24"/>
        </w:rPr>
        <w:t xml:space="preserve"> commands</w:t>
      </w:r>
      <w:r w:rsidR="008E662A" w:rsidRPr="007A18B8">
        <w:rPr>
          <w:rFonts w:ascii="Times New Roman" w:hAnsi="Times New Roman"/>
          <w:bCs/>
          <w:sz w:val="24"/>
          <w:szCs w:val="24"/>
        </w:rPr>
        <w:t>. In every step show the prompt clearly.</w:t>
      </w:r>
    </w:p>
    <w:p w:rsidR="00B072A8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27" o:spid="_x0000_s1044" type="#_x0000_t32" style="position:absolute;margin-left:225.75pt;margin-top:12.25pt;width:0;height:27.7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"/>
        </w:pict>
      </w:r>
      <w:r w:rsidR="00B072A8" w:rsidRPr="007A18B8">
        <w:rPr>
          <w:rFonts w:ascii="Times New Roman" w:hAnsi="Times New Roman"/>
          <w:sz w:val="24"/>
          <w:szCs w:val="24"/>
        </w:rPr>
        <w:tab/>
      </w:r>
      <w:r w:rsidR="00B072A8" w:rsidRPr="007A18B8">
        <w:rPr>
          <w:rFonts w:ascii="Times New Roman" w:hAnsi="Times New Roman"/>
          <w:sz w:val="24"/>
          <w:szCs w:val="24"/>
        </w:rPr>
        <w:tab/>
      </w:r>
      <w:r w:rsidR="00B072A8" w:rsidRPr="007A18B8">
        <w:rPr>
          <w:rFonts w:ascii="Times New Roman" w:hAnsi="Times New Roman"/>
          <w:sz w:val="24"/>
          <w:szCs w:val="24"/>
        </w:rPr>
        <w:tab/>
      </w:r>
      <w:r w:rsidR="00B072A8" w:rsidRPr="007A18B8">
        <w:rPr>
          <w:rFonts w:ascii="Times New Roman" w:hAnsi="Times New Roman"/>
          <w:sz w:val="24"/>
          <w:szCs w:val="24"/>
        </w:rPr>
        <w:tab/>
      </w:r>
      <w:r w:rsidR="00B072A8" w:rsidRPr="007A18B8">
        <w:rPr>
          <w:rFonts w:ascii="Times New Roman" w:hAnsi="Times New Roman"/>
          <w:sz w:val="24"/>
          <w:szCs w:val="24"/>
        </w:rPr>
        <w:tab/>
      </w:r>
      <w:r w:rsidR="00B072A8" w:rsidRPr="007A18B8">
        <w:rPr>
          <w:rFonts w:ascii="Times New Roman" w:hAnsi="Times New Roman"/>
          <w:sz w:val="24"/>
          <w:szCs w:val="24"/>
        </w:rPr>
        <w:tab/>
      </w:r>
      <w:proofErr w:type="gramStart"/>
      <w:r w:rsidR="00B072A8" w:rsidRPr="007A18B8">
        <w:rPr>
          <w:rFonts w:ascii="Times New Roman" w:hAnsi="Times New Roman"/>
          <w:sz w:val="24"/>
          <w:szCs w:val="24"/>
        </w:rPr>
        <w:t>D:</w:t>
      </w:r>
      <w:proofErr w:type="gramEnd"/>
      <w:r w:rsidR="00B072A8" w:rsidRPr="007A18B8">
        <w:rPr>
          <w:rFonts w:ascii="Times New Roman" w:hAnsi="Times New Roman"/>
          <w:sz w:val="24"/>
          <w:szCs w:val="24"/>
        </w:rPr>
        <w:t>\</w:t>
      </w:r>
      <w:r w:rsidR="00453996" w:rsidRPr="007A18B8">
        <w:rPr>
          <w:rFonts w:ascii="Times New Roman" w:hAnsi="Times New Roman"/>
          <w:sz w:val="24"/>
          <w:szCs w:val="24"/>
        </w:rPr>
        <w:t>&gt;</w:t>
      </w:r>
    </w:p>
    <w:p w:rsidR="00453996" w:rsidRPr="007A18B8" w:rsidRDefault="00453996" w:rsidP="0037644D">
      <w:pPr>
        <w:spacing w:after="0"/>
        <w:rPr>
          <w:rFonts w:ascii="Times New Roman" w:hAnsi="Times New Roman"/>
          <w:sz w:val="24"/>
          <w:szCs w:val="24"/>
        </w:rPr>
      </w:pPr>
    </w:p>
    <w:p w:rsidR="00453996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1" o:spid="_x0000_s1043" type="#_x0000_t32" style="position:absolute;margin-left:178.5pt;margin-top:8.65pt;width:0;height:17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0" o:spid="_x0000_s1042" type="#_x0000_t32" style="position:absolute;margin-left:84.75pt;margin-top:8.65pt;width:0;height:17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28" o:spid="_x0000_s1041" type="#_x0000_t32" style="position:absolute;margin-left:84.75pt;margin-top:8.65pt;width:163.5pt;height:0;flip:x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2" o:spid="_x0000_s1040" type="#_x0000_t32" style="position:absolute;margin-left:276pt;margin-top:8.65pt;width:0;height:17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3" o:spid="_x0000_s1039" type="#_x0000_t32" style="position:absolute;margin-left:367.5pt;margin-top:8.65pt;width:0;height:17.2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29" o:spid="_x0000_s1038" type="#_x0000_t32" style="position:absolute;margin-left:207.75pt;margin-top:8.65pt;width:159.75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"/>
        </w:pict>
      </w:r>
    </w:p>
    <w:p w:rsidR="00453996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35" o:spid="_x0000_s1037" style="position:absolute;margin-left:337.5pt;margin-top:4.55pt;width:58.5pt;height:19.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">
            <v:textbox>
              <w:txbxContent>
                <w:p w:rsidR="00453996" w:rsidRPr="002714C1" w:rsidRDefault="002B038F">
                  <w:pPr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Movies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36" o:spid="_x0000_s1027" style="position:absolute;margin-left:242.25pt;margin-top:4.6pt;width:66pt;height:19.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">
            <v:textbox>
              <w:txbxContent>
                <w:p w:rsidR="00453996" w:rsidRPr="002714C1" w:rsidRDefault="002B038F" w:rsidP="002B038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Music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37" o:spid="_x0000_s1028" style="position:absolute;margin-left:145.5pt;margin-top:4.6pt;width:62.25pt;height:19.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">
            <v:textbox>
              <w:txbxContent>
                <w:p w:rsidR="00453996" w:rsidRPr="002714C1" w:rsidRDefault="002B038F" w:rsidP="002B038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Sports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34" o:spid="_x0000_s1029" style="position:absolute;margin-left:49.5pt;margin-top:4.55pt;width:67.5pt;height:19.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">
            <v:textbox>
              <w:txbxContent>
                <w:p w:rsidR="00453996" w:rsidRPr="002714C1" w:rsidRDefault="003C7C64">
                  <w:pPr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Education</w:t>
                  </w:r>
                </w:p>
              </w:txbxContent>
            </v:textbox>
          </v:rect>
        </w:pict>
      </w:r>
    </w:p>
    <w:p w:rsidR="00453996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8" o:spid="_x0000_s1036" type="#_x0000_t32" style="position:absolute;margin-left:178.5pt;margin-top:7.85pt;width:0;height:17.2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"/>
        </w:pict>
      </w:r>
      <w:r w:rsidR="00453996" w:rsidRPr="007A18B8">
        <w:rPr>
          <w:rFonts w:ascii="Times New Roman" w:hAnsi="Times New Roman"/>
          <w:sz w:val="24"/>
          <w:szCs w:val="24"/>
        </w:rPr>
        <w:tab/>
      </w:r>
    </w:p>
    <w:p w:rsidR="00453996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 w:rsidRPr="00CF7A64">
        <w:rPr>
          <w:rFonts w:ascii="Times New Roman" w:hAnsi="Times New Roman"/>
          <w:b/>
          <w:noProof/>
          <w:sz w:val="24"/>
          <w:szCs w:val="24"/>
          <w:lang w:bidi="ta-IN"/>
        </w:rPr>
        <w:pict>
          <v:shape id="AutoShape 43" o:spid="_x0000_s1035" type="#_x0000_t32" style="position:absolute;margin-left:218.25pt;margin-top:9.15pt;width:0;height:17.2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41" o:spid="_x0000_s1034" type="#_x0000_t32" style="position:absolute;margin-left:138.75pt;margin-top:9.15pt;width:0;height:17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39" o:spid="_x0000_s1033" type="#_x0000_t32" style="position:absolute;margin-left:138.75pt;margin-top:9.15pt;width:39.75pt;height:0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"/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shape id="AutoShape 40" o:spid="_x0000_s1032" type="#_x0000_t32" style="position:absolute;margin-left:178.5pt;margin-top:9.15pt;width:39.75pt;height:0;flip:x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"/>
        </w:pict>
      </w:r>
    </w:p>
    <w:p w:rsidR="0037644D" w:rsidRPr="007A18B8" w:rsidRDefault="00CF7A64" w:rsidP="003764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45" o:spid="_x0000_s1030" style="position:absolute;margin-left:187.5pt;margin-top:3.55pt;width:64.5pt;height:19.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">
            <v:textbox>
              <w:txbxContent>
                <w:p w:rsidR="00A830F0" w:rsidRPr="002714C1" w:rsidRDefault="002B038F" w:rsidP="00A830F0">
                  <w:pPr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Football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  <w:lang w:bidi="ta-IN"/>
        </w:rPr>
        <w:pict>
          <v:rect id="Rectangle 44" o:spid="_x0000_s1031" style="position:absolute;margin-left:105.75pt;margin-top:3.45pt;width:60pt;height:19.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">
            <v:textbox>
              <w:txbxContent>
                <w:p w:rsidR="00A830F0" w:rsidRPr="002714C1" w:rsidRDefault="002B038F" w:rsidP="00A830F0">
                  <w:pPr>
                    <w:rPr>
                      <w:rFonts w:ascii="Times New Roman" w:hAnsi="Times New Roman" w:cs="Times New Roman"/>
                    </w:rPr>
                  </w:pPr>
                  <w:r w:rsidRPr="002714C1">
                    <w:rPr>
                      <w:rFonts w:ascii="Times New Roman" w:hAnsi="Times New Roman" w:cs="Times New Roman"/>
                    </w:rPr>
                    <w:t>Cricket</w:t>
                  </w:r>
                </w:p>
              </w:txbxContent>
            </v:textbox>
          </v:rect>
        </w:pict>
      </w:r>
    </w:p>
    <w:p w:rsidR="00453996" w:rsidRPr="007A18B8" w:rsidRDefault="00453996" w:rsidP="0037644D">
      <w:pPr>
        <w:spacing w:after="0"/>
        <w:rPr>
          <w:rFonts w:ascii="Times New Roman" w:hAnsi="Times New Roman"/>
          <w:sz w:val="24"/>
          <w:szCs w:val="24"/>
        </w:rPr>
      </w:pPr>
    </w:p>
    <w:p w:rsidR="00C07BBA" w:rsidRPr="007A18B8" w:rsidRDefault="00C07BBA" w:rsidP="00AE4660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D306E" w:rsidRPr="007A18B8" w:rsidRDefault="002B4017" w:rsidP="00050275">
      <w:pPr>
        <w:tabs>
          <w:tab w:val="left" w:pos="360"/>
        </w:tabs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2B4017">
        <w:rPr>
          <w:rFonts w:ascii="Times New Roman" w:hAnsi="Times New Roman"/>
          <w:b/>
          <w:bCs/>
          <w:sz w:val="24"/>
          <w:szCs w:val="24"/>
        </w:rPr>
        <w:t>(</w:t>
      </w:r>
      <w:r w:rsidR="007D232A" w:rsidRPr="002B4017">
        <w:rPr>
          <w:rFonts w:ascii="Times New Roman" w:hAnsi="Times New Roman"/>
          <w:b/>
          <w:bCs/>
          <w:sz w:val="24"/>
          <w:szCs w:val="24"/>
        </w:rPr>
        <w:t>ii)</w:t>
      </w:r>
      <w:r w:rsidR="00915F94" w:rsidRPr="007A18B8">
        <w:rPr>
          <w:rFonts w:ascii="Times New Roman" w:hAnsi="Times New Roman"/>
          <w:sz w:val="24"/>
          <w:szCs w:val="24"/>
        </w:rPr>
        <w:t xml:space="preserve">Suppose there are </w:t>
      </w:r>
      <w:proofErr w:type="gramStart"/>
      <w:r w:rsidR="00050275" w:rsidRPr="007A18B8">
        <w:rPr>
          <w:rFonts w:ascii="Times New Roman" w:hAnsi="Times New Roman"/>
          <w:sz w:val="24"/>
          <w:szCs w:val="24"/>
        </w:rPr>
        <w:t>nine(</w:t>
      </w:r>
      <w:proofErr w:type="gramEnd"/>
      <w:r w:rsidR="00050275" w:rsidRPr="007A18B8">
        <w:rPr>
          <w:rFonts w:ascii="Times New Roman" w:hAnsi="Times New Roman"/>
          <w:sz w:val="24"/>
          <w:szCs w:val="24"/>
        </w:rPr>
        <w:t>09)</w:t>
      </w:r>
      <w:r w:rsidR="004D306E" w:rsidRPr="007A18B8">
        <w:rPr>
          <w:rFonts w:ascii="Times New Roman" w:hAnsi="Times New Roman"/>
          <w:sz w:val="24"/>
          <w:szCs w:val="24"/>
        </w:rPr>
        <w:t xml:space="preserve"> files named </w:t>
      </w:r>
      <w:r w:rsidR="004D306E" w:rsidRPr="007A18B8">
        <w:rPr>
          <w:rFonts w:ascii="Times New Roman" w:hAnsi="Times New Roman"/>
          <w:b/>
          <w:sz w:val="24"/>
          <w:szCs w:val="24"/>
        </w:rPr>
        <w:t>data</w:t>
      </w:r>
      <w:r w:rsidR="00050275" w:rsidRPr="007A18B8">
        <w:rPr>
          <w:rFonts w:ascii="Times New Roman" w:hAnsi="Times New Roman"/>
          <w:b/>
          <w:sz w:val="24"/>
          <w:szCs w:val="24"/>
        </w:rPr>
        <w:t>1</w:t>
      </w:r>
      <w:r w:rsidR="004D306E" w:rsidRPr="007A18B8">
        <w:rPr>
          <w:rFonts w:ascii="Times New Roman" w:hAnsi="Times New Roman"/>
          <w:b/>
          <w:sz w:val="24"/>
          <w:szCs w:val="24"/>
        </w:rPr>
        <w:t>.txt</w:t>
      </w:r>
      <w:r w:rsidR="00050275" w:rsidRPr="007A18B8">
        <w:rPr>
          <w:rFonts w:ascii="Times New Roman" w:hAnsi="Times New Roman"/>
          <w:b/>
          <w:sz w:val="24"/>
          <w:szCs w:val="24"/>
        </w:rPr>
        <w:t>,</w:t>
      </w:r>
      <w:r w:rsidR="004D306E" w:rsidRPr="007A18B8">
        <w:rPr>
          <w:rFonts w:ascii="Times New Roman" w:hAnsi="Times New Roman"/>
          <w:b/>
          <w:sz w:val="24"/>
          <w:szCs w:val="24"/>
        </w:rPr>
        <w:t>data</w:t>
      </w:r>
      <w:r w:rsidR="00050275" w:rsidRPr="007A18B8">
        <w:rPr>
          <w:rFonts w:ascii="Times New Roman" w:hAnsi="Times New Roman"/>
          <w:b/>
          <w:sz w:val="24"/>
          <w:szCs w:val="24"/>
        </w:rPr>
        <w:t>2</w:t>
      </w:r>
      <w:r w:rsidR="004D306E" w:rsidRPr="007A18B8">
        <w:rPr>
          <w:rFonts w:ascii="Times New Roman" w:hAnsi="Times New Roman"/>
          <w:b/>
          <w:sz w:val="24"/>
          <w:szCs w:val="24"/>
        </w:rPr>
        <w:t>.</w:t>
      </w:r>
      <w:r w:rsidR="00050275" w:rsidRPr="007A18B8">
        <w:rPr>
          <w:rFonts w:ascii="Times New Roman" w:hAnsi="Times New Roman"/>
          <w:b/>
          <w:sz w:val="24"/>
          <w:szCs w:val="24"/>
        </w:rPr>
        <w:t xml:space="preserve">txt, </w:t>
      </w:r>
      <w:r w:rsidR="004D306E" w:rsidRPr="007A18B8">
        <w:rPr>
          <w:rFonts w:ascii="Times New Roman" w:hAnsi="Times New Roman"/>
          <w:b/>
          <w:sz w:val="24"/>
          <w:szCs w:val="24"/>
        </w:rPr>
        <w:t>data</w:t>
      </w:r>
      <w:r w:rsidR="00050275" w:rsidRPr="007A18B8">
        <w:rPr>
          <w:rFonts w:ascii="Times New Roman" w:hAnsi="Times New Roman"/>
          <w:b/>
          <w:sz w:val="24"/>
          <w:szCs w:val="24"/>
        </w:rPr>
        <w:t>3</w:t>
      </w:r>
      <w:r w:rsidR="004D306E" w:rsidRPr="007A18B8">
        <w:rPr>
          <w:rFonts w:ascii="Times New Roman" w:hAnsi="Times New Roman"/>
          <w:b/>
          <w:sz w:val="24"/>
          <w:szCs w:val="24"/>
        </w:rPr>
        <w:t>.</w:t>
      </w:r>
      <w:r w:rsidR="00050275" w:rsidRPr="007A18B8">
        <w:rPr>
          <w:rFonts w:ascii="Times New Roman" w:hAnsi="Times New Roman"/>
          <w:b/>
          <w:sz w:val="24"/>
          <w:szCs w:val="24"/>
        </w:rPr>
        <w:t>txt, data1.doc</w:t>
      </w:r>
      <w:r w:rsidR="00050275" w:rsidRPr="007A18B8">
        <w:rPr>
          <w:rFonts w:ascii="Times New Roman" w:hAnsi="Times New Roman"/>
          <w:sz w:val="24"/>
          <w:szCs w:val="24"/>
        </w:rPr>
        <w:t xml:space="preserve">, </w:t>
      </w:r>
      <w:r w:rsidR="00050275" w:rsidRPr="007A18B8">
        <w:rPr>
          <w:rFonts w:ascii="Times New Roman" w:hAnsi="Times New Roman"/>
          <w:b/>
          <w:sz w:val="24"/>
          <w:szCs w:val="24"/>
        </w:rPr>
        <w:t>data2.doc, data3.doc, data1.jpg</w:t>
      </w:r>
      <w:r w:rsidR="00050275" w:rsidRPr="007A18B8">
        <w:rPr>
          <w:rFonts w:ascii="Times New Roman" w:hAnsi="Times New Roman"/>
          <w:sz w:val="24"/>
          <w:szCs w:val="24"/>
        </w:rPr>
        <w:t xml:space="preserve">, </w:t>
      </w:r>
      <w:r w:rsidR="00050275" w:rsidRPr="007A18B8">
        <w:rPr>
          <w:rFonts w:ascii="Times New Roman" w:hAnsi="Times New Roman"/>
          <w:b/>
          <w:sz w:val="24"/>
          <w:szCs w:val="24"/>
        </w:rPr>
        <w:t>data2.jpg, data3.jpg</w:t>
      </w:r>
      <w:r w:rsidR="004D306E" w:rsidRPr="007A18B8">
        <w:rPr>
          <w:rFonts w:ascii="Times New Roman" w:hAnsi="Times New Roman"/>
          <w:sz w:val="24"/>
          <w:szCs w:val="24"/>
        </w:rPr>
        <w:t xml:space="preserve">stored in </w:t>
      </w:r>
      <w:r w:rsidR="008E662A" w:rsidRPr="007A18B8">
        <w:rPr>
          <w:rFonts w:ascii="Times New Roman" w:hAnsi="Times New Roman"/>
          <w:sz w:val="24"/>
          <w:szCs w:val="24"/>
        </w:rPr>
        <w:t xml:space="preserve">Root </w:t>
      </w:r>
      <w:r w:rsidR="004D306E" w:rsidRPr="007A18B8">
        <w:rPr>
          <w:rFonts w:ascii="Times New Roman" w:hAnsi="Times New Roman"/>
          <w:sz w:val="24"/>
          <w:szCs w:val="24"/>
        </w:rPr>
        <w:t xml:space="preserve">directory. </w:t>
      </w:r>
      <w:r w:rsidR="00B2524B" w:rsidRPr="007A18B8">
        <w:rPr>
          <w:rFonts w:ascii="Times New Roman" w:hAnsi="Times New Roman"/>
          <w:sz w:val="24"/>
          <w:szCs w:val="24"/>
        </w:rPr>
        <w:t>By considering the root directory</w:t>
      </w:r>
      <w:r w:rsidR="00E96717" w:rsidRPr="007A18B8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="00E96717" w:rsidRPr="007A18B8">
        <w:rPr>
          <w:rFonts w:ascii="Times New Roman" w:hAnsi="Times New Roman"/>
          <w:sz w:val="24"/>
          <w:szCs w:val="24"/>
        </w:rPr>
        <w:t>D:</w:t>
      </w:r>
      <w:proofErr w:type="gramEnd"/>
      <w:r w:rsidR="00E96717" w:rsidRPr="007A18B8">
        <w:rPr>
          <w:rFonts w:ascii="Times New Roman" w:hAnsi="Times New Roman"/>
          <w:sz w:val="24"/>
          <w:szCs w:val="24"/>
        </w:rPr>
        <w:t>\&gt;)</w:t>
      </w:r>
      <w:r w:rsidR="00B2524B" w:rsidRPr="007A18B8">
        <w:rPr>
          <w:rFonts w:ascii="Times New Roman" w:hAnsi="Times New Roman"/>
          <w:sz w:val="24"/>
          <w:szCs w:val="24"/>
        </w:rPr>
        <w:t xml:space="preserve"> as working directory, </w:t>
      </w:r>
    </w:p>
    <w:p w:rsidR="00B2524B" w:rsidRPr="007A18B8" w:rsidRDefault="00B2524B" w:rsidP="00B747F3">
      <w:pPr>
        <w:tabs>
          <w:tab w:val="left" w:pos="360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</w:p>
    <w:p w:rsidR="00B2524B" w:rsidRPr="007A18B8" w:rsidRDefault="00B2524B" w:rsidP="00B747F3">
      <w:pPr>
        <w:tabs>
          <w:tab w:val="left" w:pos="360"/>
        </w:tabs>
        <w:spacing w:after="0" w:line="240" w:lineRule="exact"/>
        <w:ind w:left="450" w:hanging="450"/>
        <w:rPr>
          <w:rFonts w:ascii="Times New Roman" w:hAnsi="Times New Roman"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  <w:r w:rsidR="007D232A">
        <w:rPr>
          <w:rFonts w:ascii="Times New Roman" w:hAnsi="Times New Roman"/>
          <w:sz w:val="24"/>
          <w:szCs w:val="24"/>
        </w:rPr>
        <w:t>a</w:t>
      </w:r>
      <w:r w:rsidR="004D306E" w:rsidRPr="007A18B8">
        <w:rPr>
          <w:rFonts w:ascii="Times New Roman" w:hAnsi="Times New Roman"/>
          <w:sz w:val="24"/>
          <w:szCs w:val="24"/>
        </w:rPr>
        <w:t xml:space="preserve">) </w:t>
      </w:r>
      <w:r w:rsidR="008E662A" w:rsidRPr="007A18B8">
        <w:rPr>
          <w:rFonts w:ascii="Times New Roman" w:hAnsi="Times New Roman"/>
          <w:sz w:val="24"/>
          <w:szCs w:val="24"/>
        </w:rPr>
        <w:t>Display all “</w:t>
      </w:r>
      <w:r w:rsidR="004D306E" w:rsidRPr="007A18B8">
        <w:rPr>
          <w:rFonts w:ascii="Times New Roman" w:hAnsi="Times New Roman"/>
          <w:b/>
          <w:sz w:val="24"/>
          <w:szCs w:val="24"/>
        </w:rPr>
        <w:t>txt</w:t>
      </w:r>
      <w:r w:rsidR="008E662A" w:rsidRPr="007A18B8">
        <w:rPr>
          <w:rFonts w:ascii="Times New Roman" w:hAnsi="Times New Roman"/>
          <w:b/>
          <w:sz w:val="24"/>
          <w:szCs w:val="24"/>
        </w:rPr>
        <w:t>”</w:t>
      </w:r>
      <w:r w:rsidR="004D306E" w:rsidRPr="007A18B8">
        <w:rPr>
          <w:rFonts w:ascii="Times New Roman" w:hAnsi="Times New Roman"/>
          <w:sz w:val="24"/>
          <w:szCs w:val="24"/>
        </w:rPr>
        <w:t xml:space="preserve"> file</w:t>
      </w:r>
      <w:r w:rsidR="008E662A" w:rsidRPr="007A18B8">
        <w:rPr>
          <w:rFonts w:ascii="Times New Roman" w:hAnsi="Times New Roman"/>
          <w:sz w:val="24"/>
          <w:szCs w:val="24"/>
        </w:rPr>
        <w:t>s</w:t>
      </w:r>
      <w:r w:rsidRPr="007A18B8">
        <w:rPr>
          <w:rFonts w:ascii="Times New Roman" w:hAnsi="Times New Roman"/>
          <w:sz w:val="24"/>
          <w:szCs w:val="24"/>
        </w:rPr>
        <w:t>.</w:t>
      </w:r>
    </w:p>
    <w:p w:rsidR="00B2524B" w:rsidRPr="007A18B8" w:rsidRDefault="00B2524B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E96717" w:rsidRPr="007A18B8" w:rsidRDefault="00B2524B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  <w:r w:rsidR="007D232A">
        <w:rPr>
          <w:rFonts w:ascii="Times New Roman" w:hAnsi="Times New Roman"/>
          <w:sz w:val="24"/>
          <w:szCs w:val="24"/>
        </w:rPr>
        <w:t>b</w:t>
      </w:r>
      <w:r w:rsidR="004D306E" w:rsidRPr="007A18B8">
        <w:rPr>
          <w:rFonts w:ascii="Times New Roman" w:hAnsi="Times New Roman"/>
          <w:sz w:val="24"/>
          <w:szCs w:val="24"/>
        </w:rPr>
        <w:t xml:space="preserve">) </w:t>
      </w:r>
      <w:r w:rsidR="008E662A" w:rsidRPr="007A18B8">
        <w:rPr>
          <w:rFonts w:ascii="Times New Roman" w:hAnsi="Times New Roman"/>
          <w:sz w:val="24"/>
          <w:szCs w:val="24"/>
        </w:rPr>
        <w:t>Display all “</w:t>
      </w:r>
      <w:r w:rsidRPr="007A18B8">
        <w:rPr>
          <w:rFonts w:ascii="Times New Roman" w:hAnsi="Times New Roman"/>
          <w:b/>
          <w:sz w:val="24"/>
          <w:szCs w:val="24"/>
        </w:rPr>
        <w:t>doc</w:t>
      </w:r>
      <w:r w:rsidR="008E662A" w:rsidRPr="007A18B8">
        <w:rPr>
          <w:rFonts w:ascii="Times New Roman" w:hAnsi="Times New Roman"/>
          <w:b/>
          <w:sz w:val="24"/>
          <w:szCs w:val="24"/>
        </w:rPr>
        <w:t>”</w:t>
      </w:r>
      <w:r w:rsidRPr="007A18B8">
        <w:rPr>
          <w:rFonts w:ascii="Times New Roman" w:hAnsi="Times New Roman"/>
          <w:sz w:val="24"/>
          <w:szCs w:val="24"/>
        </w:rPr>
        <w:t>file</w:t>
      </w:r>
      <w:r w:rsidR="008E662A" w:rsidRPr="007A18B8">
        <w:rPr>
          <w:rFonts w:ascii="Times New Roman" w:hAnsi="Times New Roman"/>
          <w:sz w:val="24"/>
          <w:szCs w:val="24"/>
        </w:rPr>
        <w:t>s</w:t>
      </w:r>
      <w:r w:rsidR="00E96717" w:rsidRPr="007A18B8">
        <w:rPr>
          <w:rFonts w:ascii="Times New Roman" w:hAnsi="Times New Roman"/>
          <w:sz w:val="24"/>
          <w:szCs w:val="24"/>
        </w:rPr>
        <w:t>.</w:t>
      </w:r>
    </w:p>
    <w:p w:rsidR="00E96717" w:rsidRPr="007A18B8" w:rsidRDefault="00E96717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915F94" w:rsidRPr="007A18B8" w:rsidRDefault="00E96717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  <w:r w:rsidR="007D232A">
        <w:rPr>
          <w:rFonts w:ascii="Times New Roman" w:hAnsi="Times New Roman"/>
          <w:sz w:val="24"/>
          <w:szCs w:val="24"/>
        </w:rPr>
        <w:t>c</w:t>
      </w:r>
      <w:r w:rsidRPr="007A18B8">
        <w:rPr>
          <w:rFonts w:ascii="Times New Roman" w:hAnsi="Times New Roman"/>
          <w:sz w:val="24"/>
          <w:szCs w:val="24"/>
        </w:rPr>
        <w:t xml:space="preserve">) </w:t>
      </w:r>
      <w:r w:rsidR="008E662A" w:rsidRPr="007A18B8">
        <w:rPr>
          <w:rFonts w:ascii="Times New Roman" w:hAnsi="Times New Roman"/>
          <w:sz w:val="24"/>
          <w:szCs w:val="24"/>
        </w:rPr>
        <w:t>Delete all “</w:t>
      </w:r>
      <w:r w:rsidR="008E662A" w:rsidRPr="007A18B8">
        <w:rPr>
          <w:rFonts w:ascii="Times New Roman" w:hAnsi="Times New Roman"/>
          <w:b/>
          <w:bCs/>
          <w:sz w:val="24"/>
          <w:szCs w:val="24"/>
        </w:rPr>
        <w:t>jpg</w:t>
      </w:r>
      <w:r w:rsidR="008E662A" w:rsidRPr="007A18B8">
        <w:rPr>
          <w:rFonts w:ascii="Times New Roman" w:hAnsi="Times New Roman"/>
          <w:sz w:val="24"/>
          <w:szCs w:val="24"/>
        </w:rPr>
        <w:t>” files</w:t>
      </w:r>
      <w:r w:rsidRPr="007A18B8">
        <w:rPr>
          <w:rFonts w:ascii="Times New Roman" w:hAnsi="Times New Roman"/>
          <w:sz w:val="24"/>
          <w:szCs w:val="24"/>
        </w:rPr>
        <w:t>.</w:t>
      </w:r>
    </w:p>
    <w:p w:rsidR="00C11E05" w:rsidRPr="007A18B8" w:rsidRDefault="00C11E05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C11E05" w:rsidRPr="007A18B8" w:rsidRDefault="00C11E05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  <w:r w:rsidR="007D232A">
        <w:rPr>
          <w:rFonts w:ascii="Times New Roman" w:hAnsi="Times New Roman"/>
          <w:sz w:val="24"/>
          <w:szCs w:val="24"/>
        </w:rPr>
        <w:t>d</w:t>
      </w:r>
      <w:r w:rsidRPr="007A18B8">
        <w:rPr>
          <w:rFonts w:ascii="Times New Roman" w:hAnsi="Times New Roman"/>
          <w:sz w:val="24"/>
          <w:szCs w:val="24"/>
        </w:rPr>
        <w:t>)</w:t>
      </w:r>
      <w:r w:rsidR="00517CE8" w:rsidRPr="007A18B8">
        <w:rPr>
          <w:rFonts w:ascii="Times New Roman" w:hAnsi="Times New Roman"/>
          <w:sz w:val="24"/>
          <w:szCs w:val="24"/>
        </w:rPr>
        <w:t xml:space="preserve"> D</w:t>
      </w:r>
      <w:r w:rsidRPr="007A18B8">
        <w:rPr>
          <w:rFonts w:ascii="Times New Roman" w:hAnsi="Times New Roman"/>
          <w:sz w:val="24"/>
          <w:szCs w:val="24"/>
        </w:rPr>
        <w:t xml:space="preserve">elete </w:t>
      </w:r>
      <w:r w:rsidR="008E662A" w:rsidRPr="007A18B8">
        <w:rPr>
          <w:rFonts w:ascii="Times New Roman" w:hAnsi="Times New Roman"/>
          <w:sz w:val="24"/>
          <w:szCs w:val="24"/>
        </w:rPr>
        <w:t>all remaining files</w:t>
      </w:r>
      <w:r w:rsidRPr="007A18B8">
        <w:rPr>
          <w:rFonts w:ascii="Times New Roman" w:hAnsi="Times New Roman"/>
          <w:sz w:val="24"/>
          <w:szCs w:val="24"/>
        </w:rPr>
        <w:t xml:space="preserve">.  </w:t>
      </w:r>
    </w:p>
    <w:p w:rsidR="00517CE8" w:rsidRPr="007A18B8" w:rsidRDefault="00517CE8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</w:p>
    <w:p w:rsidR="00517CE8" w:rsidRPr="007A18B8" w:rsidRDefault="00517CE8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b/>
          <w:sz w:val="24"/>
          <w:szCs w:val="24"/>
        </w:rPr>
      </w:pPr>
      <w:r w:rsidRPr="007A18B8">
        <w:rPr>
          <w:rFonts w:ascii="Times New Roman" w:hAnsi="Times New Roman"/>
          <w:sz w:val="24"/>
          <w:szCs w:val="24"/>
        </w:rPr>
        <w:tab/>
      </w:r>
      <w:r w:rsidR="007D232A">
        <w:rPr>
          <w:rFonts w:ascii="Times New Roman" w:hAnsi="Times New Roman"/>
          <w:sz w:val="24"/>
          <w:szCs w:val="24"/>
        </w:rPr>
        <w:t>e</w:t>
      </w:r>
      <w:r w:rsidRPr="007A18B8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Pr="007A18B8">
        <w:rPr>
          <w:rFonts w:ascii="Times New Roman" w:hAnsi="Times New Roman"/>
          <w:sz w:val="24"/>
          <w:szCs w:val="24"/>
        </w:rPr>
        <w:t>Remove  the</w:t>
      </w:r>
      <w:proofErr w:type="gramEnd"/>
      <w:r w:rsidRPr="007A18B8">
        <w:rPr>
          <w:rFonts w:ascii="Times New Roman" w:hAnsi="Times New Roman"/>
          <w:sz w:val="24"/>
          <w:szCs w:val="24"/>
        </w:rPr>
        <w:t xml:space="preserve"> sub director</w:t>
      </w:r>
      <w:r w:rsidR="008E662A" w:rsidRPr="007A18B8">
        <w:rPr>
          <w:rFonts w:ascii="Times New Roman" w:hAnsi="Times New Roman"/>
          <w:sz w:val="24"/>
          <w:szCs w:val="24"/>
        </w:rPr>
        <w:t xml:space="preserve">ies </w:t>
      </w:r>
      <w:r w:rsidR="002714C1" w:rsidRPr="007A18B8">
        <w:rPr>
          <w:rFonts w:ascii="Times New Roman" w:hAnsi="Times New Roman"/>
          <w:b/>
          <w:sz w:val="24"/>
          <w:szCs w:val="24"/>
        </w:rPr>
        <w:t xml:space="preserve">Music </w:t>
      </w:r>
      <w:r w:rsidR="002714C1" w:rsidRPr="007A18B8">
        <w:rPr>
          <w:rFonts w:ascii="Times New Roman" w:hAnsi="Times New Roman"/>
          <w:bCs/>
          <w:sz w:val="24"/>
          <w:szCs w:val="24"/>
        </w:rPr>
        <w:t xml:space="preserve">and </w:t>
      </w:r>
      <w:r w:rsidR="002714C1" w:rsidRPr="007A18B8">
        <w:rPr>
          <w:rFonts w:ascii="Times New Roman" w:hAnsi="Times New Roman"/>
          <w:b/>
          <w:sz w:val="24"/>
          <w:szCs w:val="24"/>
        </w:rPr>
        <w:t>Movies</w:t>
      </w:r>
    </w:p>
    <w:p w:rsidR="00915F94" w:rsidRPr="007A18B8" w:rsidRDefault="00915F94" w:rsidP="00B747F3">
      <w:pPr>
        <w:tabs>
          <w:tab w:val="left" w:pos="360"/>
        </w:tabs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AE4660" w:rsidRPr="007A18B8" w:rsidRDefault="00AE4660" w:rsidP="00B747F3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37644D" w:rsidRPr="007A18B8" w:rsidRDefault="0037644D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7A18B8">
        <w:rPr>
          <w:rFonts w:ascii="Times New Roman" w:hAnsi="Times New Roman" w:cs="Times New Roman"/>
          <w:b/>
          <w:bCs/>
          <w:sz w:val="24"/>
          <w:szCs w:val="24"/>
          <w:u w:val="single"/>
        </w:rPr>
        <w:t>Q</w:t>
      </w:r>
      <w:r w:rsidR="000309AA" w:rsidRPr="007A18B8">
        <w:rPr>
          <w:rFonts w:ascii="Times New Roman" w:hAnsi="Times New Roman" w:cs="Times New Roman"/>
          <w:b/>
          <w:bCs/>
          <w:sz w:val="24"/>
          <w:szCs w:val="24"/>
          <w:u w:val="single"/>
        </w:rPr>
        <w:t>6</w:t>
      </w:r>
    </w:p>
    <w:p w:rsidR="0037644D" w:rsidRDefault="0037644D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7D232A" w:rsidRDefault="00034F2B" w:rsidP="007D232A">
      <w:pPr>
        <w:spacing w:after="120" w:line="192" w:lineRule="auto"/>
        <w:rPr>
          <w:rFonts w:ascii="Times New Roman" w:hAnsi="Times New Roman" w:cs="Times New Roman"/>
          <w:sz w:val="24"/>
        </w:rPr>
      </w:pPr>
      <w:r w:rsidRPr="00034F2B">
        <w:rPr>
          <w:rFonts w:ascii="Times New Roman" w:hAnsi="Times New Roman" w:cs="Times New Roman"/>
          <w:b/>
          <w:bCs/>
          <w:sz w:val="24"/>
        </w:rPr>
        <w:t>(</w:t>
      </w:r>
      <w:r w:rsidR="007D232A" w:rsidRPr="00034F2B">
        <w:rPr>
          <w:rFonts w:ascii="Times New Roman" w:hAnsi="Times New Roman" w:cs="Times New Roman"/>
          <w:b/>
          <w:bCs/>
          <w:sz w:val="24"/>
        </w:rPr>
        <w:t>i)</w:t>
      </w:r>
      <w:r w:rsidR="007D232A">
        <w:rPr>
          <w:rFonts w:ascii="Times New Roman" w:hAnsi="Times New Roman" w:cs="Times New Roman"/>
          <w:sz w:val="24"/>
        </w:rPr>
        <w:t>Compare and contrast the following terms.</w:t>
      </w:r>
    </w:p>
    <w:p w:rsidR="007D232A" w:rsidRDefault="007D232A" w:rsidP="007D232A">
      <w:pPr>
        <w:spacing w:after="120" w:line="192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a) “System Software” and “Application Software”</w:t>
      </w:r>
    </w:p>
    <w:p w:rsidR="007D232A" w:rsidRDefault="007D232A" w:rsidP="007D232A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b) “MS-DOS” and “Windows”</w:t>
      </w:r>
    </w:p>
    <w:p w:rsidR="007D232A" w:rsidRPr="007A18B8" w:rsidRDefault="007D232A" w:rsidP="007D232A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7D232A" w:rsidRDefault="00034F2B" w:rsidP="00EF3FE1">
      <w:pPr>
        <w:tabs>
          <w:tab w:val="left" w:pos="360"/>
        </w:tabs>
        <w:spacing w:after="12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 w:rsidRPr="00034F2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7D232A" w:rsidRPr="00034F2B">
        <w:rPr>
          <w:rFonts w:ascii="Times New Roman" w:hAnsi="Times New Roman" w:cs="Times New Roman"/>
          <w:b/>
          <w:bCs/>
          <w:sz w:val="24"/>
          <w:szCs w:val="24"/>
        </w:rPr>
        <w:t>ii)</w:t>
      </w:r>
      <w:r w:rsidR="007D232A">
        <w:rPr>
          <w:rFonts w:ascii="Times New Roman" w:hAnsi="Times New Roman" w:cs="Times New Roman"/>
          <w:bCs/>
          <w:sz w:val="24"/>
          <w:szCs w:val="24"/>
        </w:rPr>
        <w:t xml:space="preserve"> Explain briefly the following terms.</w:t>
      </w:r>
    </w:p>
    <w:p w:rsidR="007D232A" w:rsidRDefault="007D232A" w:rsidP="00EF3FE1">
      <w:pPr>
        <w:tabs>
          <w:tab w:val="left" w:pos="360"/>
        </w:tabs>
        <w:spacing w:after="12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a) URL</w:t>
      </w:r>
      <w:r>
        <w:rPr>
          <w:rFonts w:ascii="Times New Roman" w:hAnsi="Times New Roman" w:cs="Times New Roman"/>
          <w:bCs/>
          <w:sz w:val="24"/>
          <w:szCs w:val="24"/>
        </w:rPr>
        <w:tab/>
        <w:t xml:space="preserve">  b) protocol</w:t>
      </w:r>
      <w:r>
        <w:rPr>
          <w:rFonts w:ascii="Times New Roman" w:hAnsi="Times New Roman" w:cs="Times New Roman"/>
          <w:bCs/>
          <w:sz w:val="24"/>
          <w:szCs w:val="24"/>
        </w:rPr>
        <w:tab/>
        <w:t xml:space="preserve">  c) TCP/IP</w:t>
      </w:r>
    </w:p>
    <w:p w:rsidR="007D232A" w:rsidRDefault="007D232A" w:rsidP="00B747F3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904679" w:rsidRDefault="00034F2B" w:rsidP="00EF3FE1">
      <w:pPr>
        <w:tabs>
          <w:tab w:val="left" w:pos="360"/>
        </w:tabs>
        <w:spacing w:after="12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 w:rsidRPr="00034F2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7D232A" w:rsidRPr="00034F2B">
        <w:rPr>
          <w:rFonts w:ascii="Times New Roman" w:hAnsi="Times New Roman" w:cs="Times New Roman"/>
          <w:b/>
          <w:bCs/>
          <w:sz w:val="24"/>
          <w:szCs w:val="24"/>
        </w:rPr>
        <w:t>iii</w:t>
      </w:r>
      <w:proofErr w:type="gramStart"/>
      <w:r w:rsidR="007D232A" w:rsidRPr="00034F2B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EF3FE1">
        <w:rPr>
          <w:rFonts w:ascii="Times New Roman" w:hAnsi="Times New Roman" w:cs="Times New Roman"/>
          <w:bCs/>
          <w:sz w:val="24"/>
          <w:szCs w:val="24"/>
        </w:rPr>
        <w:t>a</w:t>
      </w:r>
      <w:proofErr w:type="gramEnd"/>
      <w:r w:rsidR="00EF3FE1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="007D232A">
        <w:rPr>
          <w:rFonts w:ascii="Times New Roman" w:hAnsi="Times New Roman" w:cs="Times New Roman"/>
          <w:bCs/>
          <w:sz w:val="24"/>
          <w:szCs w:val="24"/>
        </w:rPr>
        <w:t xml:space="preserve">Explain </w:t>
      </w:r>
      <w:r w:rsidR="00904679" w:rsidRPr="007A18B8">
        <w:rPr>
          <w:rFonts w:ascii="Times New Roman" w:hAnsi="Times New Roman" w:cs="Times New Roman"/>
          <w:bCs/>
          <w:sz w:val="24"/>
          <w:szCs w:val="24"/>
        </w:rPr>
        <w:t>briefly</w:t>
      </w:r>
      <w:r w:rsidR="007D232A">
        <w:rPr>
          <w:rFonts w:ascii="Times New Roman" w:hAnsi="Times New Roman" w:cs="Times New Roman"/>
          <w:bCs/>
          <w:sz w:val="24"/>
          <w:szCs w:val="24"/>
        </w:rPr>
        <w:t xml:space="preserve"> the roll of </w:t>
      </w:r>
      <w:r w:rsidR="00EF3FE1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7D232A">
        <w:rPr>
          <w:rFonts w:ascii="Times New Roman" w:hAnsi="Times New Roman" w:cs="Times New Roman"/>
          <w:bCs/>
          <w:sz w:val="24"/>
          <w:szCs w:val="24"/>
        </w:rPr>
        <w:t>Web Browser</w:t>
      </w:r>
      <w:r w:rsidR="00904679" w:rsidRPr="007A18B8">
        <w:rPr>
          <w:rFonts w:ascii="Times New Roman" w:hAnsi="Times New Roman" w:cs="Times New Roman"/>
          <w:bCs/>
          <w:sz w:val="24"/>
          <w:szCs w:val="24"/>
        </w:rPr>
        <w:t>.</w:t>
      </w:r>
    </w:p>
    <w:p w:rsidR="00EF3FE1" w:rsidRDefault="00EF3FE1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b) Write three Web Browsers popular today.</w:t>
      </w:r>
    </w:p>
    <w:p w:rsidR="00505FD5" w:rsidRDefault="00505FD5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505FD5" w:rsidRDefault="00034F2B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034F2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505FD5" w:rsidRPr="00034F2B">
        <w:rPr>
          <w:rFonts w:ascii="Times New Roman" w:hAnsi="Times New Roman" w:cs="Times New Roman"/>
          <w:b/>
          <w:bCs/>
          <w:sz w:val="24"/>
          <w:szCs w:val="24"/>
        </w:rPr>
        <w:t>iv)</w:t>
      </w:r>
      <w:r w:rsidR="00505FD5">
        <w:rPr>
          <w:rFonts w:ascii="Times New Roman" w:hAnsi="Times New Roman" w:cs="Times New Roman"/>
          <w:bCs/>
          <w:sz w:val="24"/>
          <w:szCs w:val="24"/>
        </w:rPr>
        <w:t xml:space="preserve"> Write</w:t>
      </w:r>
      <w:proofErr w:type="gramEnd"/>
      <w:r w:rsidR="00505FD5">
        <w:rPr>
          <w:rFonts w:ascii="Times New Roman" w:hAnsi="Times New Roman" w:cs="Times New Roman"/>
          <w:bCs/>
          <w:sz w:val="24"/>
          <w:szCs w:val="24"/>
        </w:rPr>
        <w:t xml:space="preserve"> three search engines popular today.</w:t>
      </w:r>
    </w:p>
    <w:p w:rsidR="00505FD5" w:rsidRDefault="00505FD5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2B4017" w:rsidRDefault="002B4017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2B4017" w:rsidRDefault="002B4017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2B4017" w:rsidRDefault="002B4017" w:rsidP="00505FD5">
      <w:pPr>
        <w:tabs>
          <w:tab w:val="left" w:pos="360"/>
        </w:tabs>
        <w:spacing w:after="0" w:line="240" w:lineRule="exact"/>
        <w:ind w:left="360" w:hanging="360"/>
        <w:rPr>
          <w:rFonts w:ascii="Times New Roman" w:hAnsi="Times New Roman" w:cs="Times New Roman"/>
          <w:bCs/>
          <w:sz w:val="24"/>
          <w:szCs w:val="24"/>
        </w:rPr>
      </w:pPr>
    </w:p>
    <w:p w:rsidR="00E64EDC" w:rsidRPr="007A18B8" w:rsidRDefault="00E64EDC" w:rsidP="002B4017">
      <w:pPr>
        <w:tabs>
          <w:tab w:val="left" w:pos="360"/>
        </w:tabs>
        <w:spacing w:after="120" w:line="240" w:lineRule="exact"/>
        <w:ind w:left="360" w:hanging="36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18B8">
        <w:rPr>
          <w:rFonts w:ascii="Times New Roman" w:hAnsi="Times New Roman" w:cs="Times New Roman"/>
          <w:bCs/>
          <w:sz w:val="24"/>
          <w:szCs w:val="24"/>
        </w:rPr>
        <w:t>****All Rights Reserved****</w:t>
      </w:r>
    </w:p>
    <w:sectPr w:rsidR="00E64EDC" w:rsidRPr="007A18B8" w:rsidSect="004268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872CAD"/>
    <w:multiLevelType w:val="hybridMultilevel"/>
    <w:tmpl w:val="01D83686"/>
    <w:lvl w:ilvl="0" w:tplc="386AC8DE">
      <w:start w:val="1"/>
      <w:numFmt w:val="decimal"/>
      <w:lvlText w:val="[%1]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4002C"/>
    <w:rsid w:val="000309AA"/>
    <w:rsid w:val="00034F2B"/>
    <w:rsid w:val="00050275"/>
    <w:rsid w:val="00087455"/>
    <w:rsid w:val="000A0FDC"/>
    <w:rsid w:val="000E561D"/>
    <w:rsid w:val="000F426C"/>
    <w:rsid w:val="00125FDF"/>
    <w:rsid w:val="0018417D"/>
    <w:rsid w:val="001A4FE1"/>
    <w:rsid w:val="001B791F"/>
    <w:rsid w:val="001D3ECF"/>
    <w:rsid w:val="001F0121"/>
    <w:rsid w:val="00235B53"/>
    <w:rsid w:val="00261642"/>
    <w:rsid w:val="00263F7C"/>
    <w:rsid w:val="002714C1"/>
    <w:rsid w:val="00292C00"/>
    <w:rsid w:val="002B038F"/>
    <w:rsid w:val="002B4017"/>
    <w:rsid w:val="00313A5E"/>
    <w:rsid w:val="00316924"/>
    <w:rsid w:val="0033641E"/>
    <w:rsid w:val="00344B13"/>
    <w:rsid w:val="0037644D"/>
    <w:rsid w:val="003C7C64"/>
    <w:rsid w:val="003F38D5"/>
    <w:rsid w:val="00406654"/>
    <w:rsid w:val="0040747D"/>
    <w:rsid w:val="0042685E"/>
    <w:rsid w:val="004337E9"/>
    <w:rsid w:val="00453996"/>
    <w:rsid w:val="0046038E"/>
    <w:rsid w:val="00487E80"/>
    <w:rsid w:val="00495BC4"/>
    <w:rsid w:val="004D306E"/>
    <w:rsid w:val="004F3AE2"/>
    <w:rsid w:val="00505FD5"/>
    <w:rsid w:val="00512C71"/>
    <w:rsid w:val="00517CE8"/>
    <w:rsid w:val="00531486"/>
    <w:rsid w:val="0054002C"/>
    <w:rsid w:val="005568A9"/>
    <w:rsid w:val="005B5696"/>
    <w:rsid w:val="005C3374"/>
    <w:rsid w:val="00620D68"/>
    <w:rsid w:val="00622586"/>
    <w:rsid w:val="00644FC5"/>
    <w:rsid w:val="006568DB"/>
    <w:rsid w:val="00660BE3"/>
    <w:rsid w:val="006A5FB9"/>
    <w:rsid w:val="007210B5"/>
    <w:rsid w:val="00724D35"/>
    <w:rsid w:val="0078601C"/>
    <w:rsid w:val="00795FC5"/>
    <w:rsid w:val="007A18B8"/>
    <w:rsid w:val="007D232A"/>
    <w:rsid w:val="007E50DB"/>
    <w:rsid w:val="00857D27"/>
    <w:rsid w:val="008E662A"/>
    <w:rsid w:val="00904679"/>
    <w:rsid w:val="00915F94"/>
    <w:rsid w:val="009420E7"/>
    <w:rsid w:val="00944938"/>
    <w:rsid w:val="00962F1F"/>
    <w:rsid w:val="00967C83"/>
    <w:rsid w:val="00975AD7"/>
    <w:rsid w:val="009E0EF5"/>
    <w:rsid w:val="009E29D6"/>
    <w:rsid w:val="009F5F78"/>
    <w:rsid w:val="00A274FA"/>
    <w:rsid w:val="00A308B3"/>
    <w:rsid w:val="00A830F0"/>
    <w:rsid w:val="00A9006E"/>
    <w:rsid w:val="00AB3112"/>
    <w:rsid w:val="00AB702F"/>
    <w:rsid w:val="00AE4660"/>
    <w:rsid w:val="00B072A8"/>
    <w:rsid w:val="00B23DA5"/>
    <w:rsid w:val="00B2524B"/>
    <w:rsid w:val="00B747F3"/>
    <w:rsid w:val="00C04688"/>
    <w:rsid w:val="00C07BBA"/>
    <w:rsid w:val="00C11E05"/>
    <w:rsid w:val="00CB6AD1"/>
    <w:rsid w:val="00CE05AD"/>
    <w:rsid w:val="00CF7A64"/>
    <w:rsid w:val="00D01F28"/>
    <w:rsid w:val="00D51335"/>
    <w:rsid w:val="00D97FD4"/>
    <w:rsid w:val="00E14EA0"/>
    <w:rsid w:val="00E2681A"/>
    <w:rsid w:val="00E64EDC"/>
    <w:rsid w:val="00E725A4"/>
    <w:rsid w:val="00E8407F"/>
    <w:rsid w:val="00E96717"/>
    <w:rsid w:val="00EA7211"/>
    <w:rsid w:val="00EF2FB9"/>
    <w:rsid w:val="00EF3FE1"/>
    <w:rsid w:val="00F51A0F"/>
    <w:rsid w:val="00F832F3"/>
    <w:rsid w:val="00FB6EE6"/>
    <w:rsid w:val="00FC1264"/>
    <w:rsid w:val="00FD783D"/>
    <w:rsid w:val="00FF78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5" type="connector" idref="#AutoShape 15"/>
        <o:r id="V:Rule16" type="connector" idref="#AutoShape 27"/>
        <o:r id="V:Rule17" type="connector" idref="#AutoShape 16"/>
        <o:r id="V:Rule18" type="connector" idref="#AutoShape 32"/>
        <o:r id="V:Rule19" type="connector" idref="#AutoShape 28"/>
        <o:r id="V:Rule20" type="connector" idref="#AutoShape 31"/>
        <o:r id="V:Rule21" type="connector" idref="#AutoShape 30"/>
        <o:r id="V:Rule22" type="connector" idref="#AutoShape 38"/>
        <o:r id="V:Rule23" type="connector" idref="#AutoShape 43"/>
        <o:r id="V:Rule24" type="connector" idref="#AutoShape 39"/>
        <o:r id="V:Rule25" type="connector" idref="#AutoShape 41"/>
        <o:r id="V:Rule26" type="connector" idref="#AutoShape 33"/>
        <o:r id="V:Rule27" type="connector" idref="#AutoShape 29"/>
        <o:r id="V:Rule28" type="connector" idref="#AutoShape 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6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0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F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8407F"/>
    <w:pPr>
      <w:ind w:left="720"/>
      <w:contextualSpacing/>
    </w:pPr>
    <w:rPr>
      <w:lang w:bidi="ta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0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F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8407F"/>
    <w:pPr>
      <w:ind w:left="720"/>
      <w:contextualSpacing/>
    </w:pPr>
    <w:rPr>
      <w:lang w:bidi="ta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FBA45-CF4A-4857-956F-AAA2DFEF3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0</Words>
  <Characters>296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3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</dc:creator>
  <cp:lastModifiedBy>CAT</cp:lastModifiedBy>
  <cp:revision>2</cp:revision>
  <cp:lastPrinted>2014-12-03T06:07:00Z</cp:lastPrinted>
  <dcterms:created xsi:type="dcterms:W3CDTF">2020-07-08T06:46:00Z</dcterms:created>
  <dcterms:modified xsi:type="dcterms:W3CDTF">2020-07-08T06:46:00Z</dcterms:modified>
</cp:coreProperties>
</file>